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334" w:type="dxa"/>
        <w:tblInd w:w="-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6204"/>
      </w:tblGrid>
      <w:tr w:rsidR="00815453" w:rsidRPr="00955087" w14:paraId="0A8BC987" w14:textId="77777777" w:rsidTr="00204CF9">
        <w:tc>
          <w:tcPr>
            <w:tcW w:w="5130" w:type="dxa"/>
          </w:tcPr>
          <w:p w14:paraId="728BCED3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SỞ GDĐT TP HỒ CHÍ MINH</w:t>
            </w:r>
          </w:p>
          <w:p w14:paraId="788A6BC9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ƯỜNG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-THCS-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PT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ÀNG GIA</w:t>
            </w:r>
          </w:p>
          <w:p w14:paraId="7155F707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---------------------------</w:t>
            </w:r>
          </w:p>
          <w:p w14:paraId="09F2AEDF" w14:textId="77777777" w:rsidR="00815453" w:rsidRPr="00955087" w:rsidRDefault="00815453" w:rsidP="00EC244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Đề </w:t>
            </w:r>
            <w:r w:rsidR="00EC24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ính thức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204" w:type="dxa"/>
          </w:tcPr>
          <w:p w14:paraId="3E2B6712" w14:textId="77777777" w:rsidR="00204CF9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Ỳ KIỂM TRA </w:t>
            </w:r>
            <w:r w:rsidR="00C76B5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UỐI HỌC KÌ 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221DF103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  <w:p w14:paraId="71B3C0E6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ƯỚNG DẪN CHẤM MÔN:  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- LỚP </w:t>
            </w:r>
            <w:r w:rsidR="005B4C8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</w:p>
          <w:p w14:paraId="17FC3C55" w14:textId="77777777" w:rsidR="00815453" w:rsidRPr="006A7808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 xml:space="preserve">Ngày kiểm tra: 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0</w:t>
            </w:r>
            <w:r w:rsidR="00C16BD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14:paraId="42A33742" w14:textId="77777777" w:rsidR="00815453" w:rsidRPr="00955087" w:rsidRDefault="00815453" w:rsidP="00F416D5">
            <w:pPr>
              <w:spacing w:line="288" w:lineRule="auto"/>
              <w:ind w:left="33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5"/>
        <w:gridCol w:w="7992"/>
        <w:gridCol w:w="993"/>
      </w:tblGrid>
      <w:tr w:rsidR="00CB6043" w:rsidRPr="00955087" w14:paraId="7C91D2A0" w14:textId="77777777" w:rsidTr="00AD6F71">
        <w:tc>
          <w:tcPr>
            <w:tcW w:w="1075" w:type="dxa"/>
            <w:vAlign w:val="center"/>
          </w:tcPr>
          <w:p w14:paraId="2FBEFEC2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992" w:type="dxa"/>
            <w:vAlign w:val="center"/>
          </w:tcPr>
          <w:p w14:paraId="4D403397" w14:textId="77777777" w:rsidR="00CB6043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p án</w:t>
            </w:r>
          </w:p>
          <w:p w14:paraId="3307FCE6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Mỗi câu/mỗi ý điểm là 01 dòng riêng biệt)</w:t>
            </w:r>
          </w:p>
        </w:tc>
        <w:tc>
          <w:tcPr>
            <w:tcW w:w="993" w:type="dxa"/>
            <w:vAlign w:val="center"/>
          </w:tcPr>
          <w:p w14:paraId="547DE39D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CB6043" w:rsidRPr="001F7CC3" w14:paraId="74648075" w14:textId="77777777" w:rsidTr="00AD6F71">
        <w:trPr>
          <w:trHeight w:val="471"/>
        </w:trPr>
        <w:tc>
          <w:tcPr>
            <w:tcW w:w="1075" w:type="dxa"/>
            <w:vAlign w:val="center"/>
          </w:tcPr>
          <w:p w14:paraId="014A471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1996776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C6F84C9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0534CE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1D45D43F" w14:textId="77777777" w:rsidR="00CB6043" w:rsidRPr="00534A79" w:rsidRDefault="000534CE" w:rsidP="00AD6F71">
            <w:pPr>
              <w:tabs>
                <w:tab w:val="left" w:pos="141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ập giá trị của hàm số </w:t>
            </w:r>
            <w:bookmarkStart w:id="0" w:name="MTBlankEqn"/>
            <w:r w:rsidRPr="00CF1FE7">
              <w:rPr>
                <w:position w:val="-10"/>
              </w:rPr>
              <w:object w:dxaOrig="1040" w:dyaOrig="320" w14:anchorId="659EFF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05pt;height:16.7pt" o:ole="">
                  <v:imagedata r:id="rId6" o:title=""/>
                </v:shape>
                <o:OLEObject Type="Embed" ProgID="Equation.DSMT4" ShapeID="_x0000_i1025" DrawAspect="Content" ObjectID="_1702414677" r:id="rId7"/>
              </w:object>
            </w:r>
            <w:bookmarkEnd w:id="0"/>
            <w:r w:rsidRPr="000534CE">
              <w:rPr>
                <w:lang w:val="vi-VN"/>
              </w:rPr>
              <w:t xml:space="preserve"> </w:t>
            </w: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</w:t>
            </w:r>
            <w:r w:rsidRPr="00CF1FE7">
              <w:rPr>
                <w:position w:val="-14"/>
              </w:rPr>
              <w:object w:dxaOrig="620" w:dyaOrig="400" w14:anchorId="1FC32235">
                <v:shape id="_x0000_i1026" type="#_x0000_t75" style="width:30.2pt;height:19.95pt" o:ole="">
                  <v:imagedata r:id="rId8" o:title=""/>
                </v:shape>
                <o:OLEObject Type="Embed" ProgID="Equation.DSMT4" ShapeID="_x0000_i1026" DrawAspect="Content" ObjectID="_1702414678" r:id="rId9"/>
              </w:object>
            </w:r>
            <w:r w:rsidR="00CB6043"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1AEC401E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02EEFF67" w14:textId="77777777" w:rsidTr="00AD6F71">
        <w:trPr>
          <w:trHeight w:val="345"/>
        </w:trPr>
        <w:tc>
          <w:tcPr>
            <w:tcW w:w="1075" w:type="dxa"/>
            <w:vAlign w:val="center"/>
          </w:tcPr>
          <w:p w14:paraId="4EA1063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1278FDD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6AF1D56" w14:textId="77777777" w:rsidR="00CB6043" w:rsidRDefault="00CB6043" w:rsidP="00325BF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534CE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47054C3A" w14:textId="77777777" w:rsidR="00325BFD" w:rsidRPr="00325BFD" w:rsidRDefault="000534CE" w:rsidP="00325BF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ập giá trị của hàm số </w:t>
            </w:r>
            <w:r w:rsidRPr="00CF1FE7">
              <w:rPr>
                <w:position w:val="-10"/>
              </w:rPr>
              <w:object w:dxaOrig="900" w:dyaOrig="300" w14:anchorId="1C0411FD">
                <v:shape id="_x0000_i1027" type="#_x0000_t75" style="width:45pt;height:14.8pt" o:ole="">
                  <v:imagedata r:id="rId10" o:title=""/>
                </v:shape>
                <o:OLEObject Type="Embed" ProgID="Equation.DSMT4" ShapeID="_x0000_i1027" DrawAspect="Content" ObjectID="_1702414679" r:id="rId11"/>
              </w:object>
            </w:r>
            <w:r w:rsidRPr="000534CE">
              <w:rPr>
                <w:lang w:val="vi-VN"/>
              </w:rPr>
              <w:t xml:space="preserve"> </w:t>
            </w: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</w:t>
            </w:r>
            <w:r w:rsidRPr="00CF1FE7">
              <w:rPr>
                <w:position w:val="-4"/>
              </w:rPr>
              <w:object w:dxaOrig="260" w:dyaOrig="260" w14:anchorId="6332DC5E">
                <v:shape id="_x0000_i1028" type="#_x0000_t75" style="width:12.85pt;height:12.85pt" o:ole="">
                  <v:imagedata r:id="rId12" o:title=""/>
                </v:shape>
                <o:OLEObject Type="Embed" ProgID="Equation.DSMT4" ShapeID="_x0000_i1028" DrawAspect="Content" ObjectID="_1702414680" r:id="rId13"/>
              </w:objec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314A1AB2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36105961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25C8B2A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1F79F51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4BCC7C7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F49EC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7948F541" w14:textId="77777777" w:rsidR="009257FA" w:rsidRPr="009257FA" w:rsidRDefault="000F49EC" w:rsidP="000F49EC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Điều kiện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x≠0⇔x≠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+kπ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∈Z</m:t>
                  </m:r>
                </m:e>
              </m:d>
            </m:oMath>
          </w:p>
        </w:tc>
        <w:tc>
          <w:tcPr>
            <w:tcW w:w="993" w:type="dxa"/>
          </w:tcPr>
          <w:p w14:paraId="7EF5C841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B86BEB" w14:paraId="1EF3DCD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C41AA2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6E2900F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617E8EA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F49EC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4E4F2E5A" w14:textId="77777777" w:rsidR="00CB6043" w:rsidRPr="009257FA" w:rsidRDefault="000F49EC" w:rsidP="00B44AD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ập giá trị của hàm số </w:t>
            </w:r>
            <w:r w:rsidRPr="00CF1FE7">
              <w:rPr>
                <w:position w:val="-10"/>
              </w:rPr>
              <w:object w:dxaOrig="1040" w:dyaOrig="260" w14:anchorId="313CEA9A">
                <v:shape id="_x0000_i1029" type="#_x0000_t75" style="width:52.05pt;height:12.85pt" o:ole="">
                  <v:imagedata r:id="rId14" o:title=""/>
                </v:shape>
                <o:OLEObject Type="Embed" ProgID="Equation.DSMT4" ShapeID="_x0000_i1029" DrawAspect="Content" ObjectID="_1702414681" r:id="rId15"/>
              </w:object>
            </w:r>
            <w:r w:rsidRPr="000534CE">
              <w:rPr>
                <w:lang w:val="vi-VN"/>
              </w:rPr>
              <w:t xml:space="preserve"> </w:t>
            </w:r>
            <w:r w:rsidRPr="000534C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à </w:t>
            </w:r>
            <w:r w:rsidRPr="00CF1FE7">
              <w:rPr>
                <w:position w:val="-14"/>
              </w:rPr>
              <w:object w:dxaOrig="620" w:dyaOrig="400" w14:anchorId="0900D15E">
                <v:shape id="_x0000_i1030" type="#_x0000_t75" style="width:30.2pt;height:19.95pt" o:ole="">
                  <v:imagedata r:id="rId16" o:title=""/>
                </v:shape>
                <o:OLEObject Type="Embed" ProgID="Equation.DSMT4" ShapeID="_x0000_i1030" DrawAspect="Content" ObjectID="_1702414682" r:id="rId17"/>
              </w:object>
            </w:r>
          </w:p>
        </w:tc>
        <w:tc>
          <w:tcPr>
            <w:tcW w:w="993" w:type="dxa"/>
          </w:tcPr>
          <w:p w14:paraId="4EB20843" w14:textId="77777777" w:rsidR="00CB6043" w:rsidRPr="00B86BEB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F7CC3" w14:paraId="1BF8CED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C6AF5A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5</w:t>
            </w:r>
          </w:p>
          <w:p w14:paraId="7E5FA6B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368BB583" w14:textId="77777777" w:rsidR="00CB6043" w:rsidRPr="004006FA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9257FA" w:rsidRPr="004006F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28BF4652" w14:textId="77777777" w:rsidR="00CB6043" w:rsidRPr="004006FA" w:rsidRDefault="000F49EC" w:rsidP="000F49EC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4006F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Phương trìn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cos4x=m</m:t>
              </m:r>
            </m:oMath>
            <w:r w:rsidRPr="004006F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có nghiệm khi và chỉ khi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-1≤m≤1</m:t>
              </m:r>
            </m:oMath>
            <w:r w:rsidR="00CB6043" w:rsidRPr="004006F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4CF98890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05EF952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322B48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14:paraId="5573F33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C462E7D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270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0B726361" w14:textId="77777777" w:rsidR="009257FA" w:rsidRDefault="000B402A" w:rsidP="009257FA">
            <w:pPr>
              <w:tabs>
                <w:tab w:val="left" w:pos="426"/>
              </w:tabs>
              <w:spacing w:after="0" w:line="240" w:lineRule="auto"/>
            </w:pPr>
            <w:r w:rsidRPr="00A870A4">
              <w:rPr>
                <w:position w:val="-6"/>
              </w:rPr>
              <w:object w:dxaOrig="820" w:dyaOrig="279" w14:anchorId="7F6CB832">
                <v:shape id="_x0000_i1031" type="#_x0000_t75" style="width:41.15pt;height:14.15pt" o:ole="">
                  <v:imagedata r:id="rId18" o:title=""/>
                </v:shape>
                <o:OLEObject Type="Embed" ProgID="Equation.DSMT4" ShapeID="_x0000_i1031" DrawAspect="Content" ObjectID="_1702414683" r:id="rId19"/>
              </w:object>
            </w:r>
          </w:p>
          <w:p w14:paraId="3E5B3E48" w14:textId="77777777" w:rsidR="000B402A" w:rsidRPr="009257FA" w:rsidRDefault="000B402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870A4">
              <w:rPr>
                <w:position w:val="-24"/>
              </w:rPr>
              <w:object w:dxaOrig="2299" w:dyaOrig="620" w14:anchorId="08E34716">
                <v:shape id="_x0000_i1032" type="#_x0000_t75" style="width:115.05pt;height:30.85pt" o:ole="">
                  <v:imagedata r:id="rId20" o:title=""/>
                </v:shape>
                <o:OLEObject Type="Embed" ProgID="Equation.DSMT4" ShapeID="_x0000_i1032" DrawAspect="Content" ObjectID="_1702414684" r:id="rId21"/>
              </w:object>
            </w:r>
            <w:r>
              <w:t>.</w:t>
            </w:r>
          </w:p>
        </w:tc>
        <w:tc>
          <w:tcPr>
            <w:tcW w:w="993" w:type="dxa"/>
          </w:tcPr>
          <w:p w14:paraId="4D7112EB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4887DC1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33962C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  <w:p w14:paraId="5B8EC72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F7A133C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270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59409AE5" w14:textId="77777777" w:rsidR="00CB6043" w:rsidRDefault="006D2704" w:rsidP="009257FA">
            <w:pPr>
              <w:tabs>
                <w:tab w:val="left" w:pos="426"/>
              </w:tabs>
              <w:spacing w:after="0" w:line="240" w:lineRule="auto"/>
            </w:pPr>
            <w:r w:rsidRPr="00A870A4">
              <w:rPr>
                <w:position w:val="-6"/>
              </w:rPr>
              <w:object w:dxaOrig="859" w:dyaOrig="279" w14:anchorId="122AC048">
                <v:shape id="_x0000_i1033" type="#_x0000_t75" style="width:43.05pt;height:14.15pt" o:ole="">
                  <v:imagedata r:id="rId22" o:title=""/>
                </v:shape>
                <o:OLEObject Type="Embed" ProgID="Equation.DSMT4" ShapeID="_x0000_i1033" DrawAspect="Content" ObjectID="_1702414685" r:id="rId23"/>
              </w:object>
            </w:r>
          </w:p>
          <w:p w14:paraId="1E832294" w14:textId="77777777" w:rsidR="006D2704" w:rsidRPr="00534A79" w:rsidRDefault="006D2704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A870A4">
              <w:rPr>
                <w:position w:val="-24"/>
              </w:rPr>
              <w:object w:dxaOrig="2040" w:dyaOrig="620" w14:anchorId="0D1F40DB">
                <v:shape id="_x0000_i1034" type="#_x0000_t75" style="width:102.2pt;height:30.85pt" o:ole="">
                  <v:imagedata r:id="rId24" o:title=""/>
                </v:shape>
                <o:OLEObject Type="Embed" ProgID="Equation.DSMT4" ShapeID="_x0000_i1034" DrawAspect="Content" ObjectID="_1702414686" r:id="rId25"/>
              </w:object>
            </w:r>
          </w:p>
        </w:tc>
        <w:tc>
          <w:tcPr>
            <w:tcW w:w="993" w:type="dxa"/>
          </w:tcPr>
          <w:p w14:paraId="27D24403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1E908593" w14:textId="77777777" w:rsidTr="00AD6F71">
        <w:tc>
          <w:tcPr>
            <w:tcW w:w="1075" w:type="dxa"/>
            <w:vAlign w:val="center"/>
          </w:tcPr>
          <w:p w14:paraId="1F123BC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14:paraId="198B7B8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70F0C7E" w14:textId="77777777" w:rsidR="00CB6043" w:rsidRPr="009257F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257F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ọn</w:t>
            </w:r>
            <w:r w:rsidRPr="009257F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6D270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  <w:p w14:paraId="375EE975" w14:textId="77777777" w:rsidR="00CB6043" w:rsidRPr="006D2704" w:rsidRDefault="006D2704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sin2x=sinx</m:t>
                </m:r>
              </m:oMath>
            </m:oMathPara>
          </w:p>
          <w:p w14:paraId="4F2F035F" w14:textId="77777777" w:rsidR="006D2704" w:rsidRPr="006D2704" w:rsidRDefault="006D2704" w:rsidP="006D2704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2x=x+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2x=π-x+k2π</m:t>
                        </m:r>
                      </m:e>
                    </m:eqArr>
                  </m:e>
                </m:d>
              </m:oMath>
            </m:oMathPara>
          </w:p>
          <w:p w14:paraId="59A1337E" w14:textId="77777777" w:rsidR="006D2704" w:rsidRPr="006D2704" w:rsidRDefault="006D2704" w:rsidP="006D2704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w:r w:rsidRPr="006D2704">
              <w:rPr>
                <w:position w:val="-46"/>
              </w:rPr>
              <w:object w:dxaOrig="2460" w:dyaOrig="1040" w14:anchorId="0307DBF7">
                <v:shape id="_x0000_i1035" type="#_x0000_t75" style="width:122.8pt;height:52.05pt" o:ole="">
                  <v:imagedata r:id="rId26" o:title=""/>
                </v:shape>
                <o:OLEObject Type="Embed" ProgID="Equation.DSMT4" ShapeID="_x0000_i1035" DrawAspect="Content" ObjectID="_1702414687" r:id="rId27"/>
              </w:object>
            </w:r>
            <w:r>
              <w:t>.</w:t>
            </w:r>
          </w:p>
        </w:tc>
        <w:tc>
          <w:tcPr>
            <w:tcW w:w="993" w:type="dxa"/>
          </w:tcPr>
          <w:p w14:paraId="18415CC4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ADAFB5F" w14:textId="77777777" w:rsidTr="00AD6F71">
        <w:tc>
          <w:tcPr>
            <w:tcW w:w="1075" w:type="dxa"/>
            <w:vAlign w:val="center"/>
          </w:tcPr>
          <w:p w14:paraId="29611EF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14:paraId="0DEE876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2CE77A8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3727F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  <w:p w14:paraId="15D122B4" w14:textId="77777777" w:rsidR="00CB6043" w:rsidRDefault="00907635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</w:pPr>
            <w:r w:rsidRPr="00A870A4">
              <w:rPr>
                <w:position w:val="-28"/>
              </w:rPr>
              <w:object w:dxaOrig="1760" w:dyaOrig="720" w14:anchorId="5F8E545E">
                <v:shape id="_x0000_i1036" type="#_x0000_t75" style="width:88.05pt;height:36.65pt" o:ole="">
                  <v:imagedata r:id="rId28" o:title=""/>
                </v:shape>
                <o:OLEObject Type="Embed" ProgID="Equation.DSMT4" ShapeID="_x0000_i1036" DrawAspect="Content" ObjectID="_1702414688" r:id="rId29"/>
              </w:object>
            </w:r>
          </w:p>
          <w:p w14:paraId="132D0F7C" w14:textId="77777777" w:rsidR="00907635" w:rsidRPr="003727F8" w:rsidRDefault="003727F8" w:rsidP="00907635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+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+k2π</m:t>
                        </m:r>
                      </m:e>
                    </m:eqArr>
                  </m:e>
                </m:d>
              </m:oMath>
            </m:oMathPara>
          </w:p>
          <w:p w14:paraId="42B7D573" w14:textId="6ED71E9C" w:rsidR="00907635" w:rsidRPr="006D2704" w:rsidRDefault="005B28E3" w:rsidP="00907635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pt-BR"/>
              </w:rPr>
            </w:pPr>
            <w:r w:rsidRPr="005B28E3">
              <w:rPr>
                <w:position w:val="-60"/>
              </w:rPr>
              <w:object w:dxaOrig="2560" w:dyaOrig="1320" w14:anchorId="7247787C">
                <v:shape id="_x0000_i1037" type="#_x0000_t75" style="width:128.55pt;height:66.2pt" o:ole="">
                  <v:imagedata r:id="rId30" o:title=""/>
                </v:shape>
                <o:OLEObject Type="Embed" ProgID="Equation.DSMT4" ShapeID="_x0000_i1037" DrawAspect="Content" ObjectID="_1702414689" r:id="rId31"/>
              </w:object>
            </w:r>
            <w:r w:rsidR="003727F8">
              <w:t>.</w:t>
            </w:r>
          </w:p>
          <w:p w14:paraId="2184689B" w14:textId="77777777" w:rsidR="00907635" w:rsidRPr="00534A79" w:rsidRDefault="00907635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</w:tcPr>
          <w:p w14:paraId="6FADD540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:rsidRPr="00A2334D" w14:paraId="7C857622" w14:textId="77777777" w:rsidTr="00AD6F71">
        <w:tc>
          <w:tcPr>
            <w:tcW w:w="1075" w:type="dxa"/>
            <w:vAlign w:val="center"/>
          </w:tcPr>
          <w:p w14:paraId="3DEA66E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  <w:p w14:paraId="647B258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35AA16C" w14:textId="77777777" w:rsidR="00CB6043" w:rsidRPr="00852941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294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họn</w:t>
            </w:r>
            <w:r w:rsidRPr="0085294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5294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  <w:p w14:paraId="26EFAB17" w14:textId="77777777" w:rsidR="00852941" w:rsidRDefault="007B6968" w:rsidP="00852941">
            <w:pPr>
              <w:tabs>
                <w:tab w:val="left" w:pos="426"/>
              </w:tabs>
              <w:spacing w:after="0" w:line="240" w:lineRule="auto"/>
            </w:pPr>
            <w:r w:rsidRPr="00A870A4">
              <w:rPr>
                <w:position w:val="-24"/>
              </w:rPr>
              <w:object w:dxaOrig="920" w:dyaOrig="620" w14:anchorId="3AE611D3">
                <v:shape id="_x0000_i1038" type="#_x0000_t75" style="width:46.3pt;height:30.85pt" o:ole="">
                  <v:imagedata r:id="rId32" o:title=""/>
                </v:shape>
                <o:OLEObject Type="Embed" ProgID="Equation.DSMT4" ShapeID="_x0000_i1038" DrawAspect="Content" ObjectID="_1702414690" r:id="rId33"/>
              </w:object>
            </w:r>
          </w:p>
          <w:p w14:paraId="538358B0" w14:textId="77777777" w:rsidR="007B6968" w:rsidRPr="00852941" w:rsidRDefault="007B6968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7B6968">
              <w:rPr>
                <w:position w:val="-60"/>
              </w:rPr>
              <w:object w:dxaOrig="2520" w:dyaOrig="1320" w14:anchorId="2746B155">
                <v:shape id="_x0000_i1039" type="#_x0000_t75" style="width:126pt;height:66.2pt" o:ole="">
                  <v:imagedata r:id="rId34" o:title=""/>
                </v:shape>
                <o:OLEObject Type="Embed" ProgID="Equation.DSMT4" ShapeID="_x0000_i1039" DrawAspect="Content" ObjectID="_1702414691" r:id="rId35"/>
              </w:object>
            </w:r>
            <w:r>
              <w:t>.</w:t>
            </w:r>
          </w:p>
        </w:tc>
        <w:tc>
          <w:tcPr>
            <w:tcW w:w="993" w:type="dxa"/>
          </w:tcPr>
          <w:p w14:paraId="70EE2EC7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A2334D" w14:paraId="4BAB7649" w14:textId="77777777" w:rsidTr="00AD6F71">
        <w:tc>
          <w:tcPr>
            <w:tcW w:w="1075" w:type="dxa"/>
            <w:vAlign w:val="center"/>
          </w:tcPr>
          <w:p w14:paraId="271201A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1</w:t>
            </w:r>
          </w:p>
          <w:p w14:paraId="78D5E43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40A0100E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98182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B</w:t>
            </w:r>
          </w:p>
          <w:p w14:paraId="5794C46C" w14:textId="77777777" w:rsidR="005A6BD1" w:rsidRPr="00981820" w:rsidRDefault="00981820" w:rsidP="00981820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w:r w:rsidRPr="00981820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>Có 30 cách chọn từ lớp 12A, có 20 cách chọn từ lớp 12B</w:t>
            </w:r>
          </w:p>
          <w:p w14:paraId="01404D30" w14:textId="294CDB49" w:rsidR="00981820" w:rsidRPr="00981820" w:rsidRDefault="00981820" w:rsidP="002819B9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Vậ</w:t>
            </w:r>
            <w:r w:rsidR="002819B9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y có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0+20=50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  <w:r w:rsidR="00C73B68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cách chọn</w:t>
            </w:r>
            <w:r w:rsidR="00C73B68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993" w:type="dxa"/>
          </w:tcPr>
          <w:p w14:paraId="1ADDD7C6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5A6BD1" w14:paraId="268D8255" w14:textId="77777777" w:rsidTr="00AD6F71">
        <w:trPr>
          <w:trHeight w:val="381"/>
        </w:trPr>
        <w:tc>
          <w:tcPr>
            <w:tcW w:w="1075" w:type="dxa"/>
            <w:vAlign w:val="center"/>
          </w:tcPr>
          <w:p w14:paraId="0BE5AC1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2</w:t>
            </w:r>
          </w:p>
          <w:p w14:paraId="0506ECB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75B492A1" w14:textId="77777777" w:rsidR="00CB6043" w:rsidRPr="004006FA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2819B9" w:rsidRPr="004006F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2B6A1C62" w14:textId="77777777" w:rsidR="00CB6043" w:rsidRPr="00F64AFA" w:rsidRDefault="00F64AFA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64AF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ó 10 cách chọn bút mực,10 cách chọn bút chì.</w:t>
            </w:r>
          </w:p>
          <w:p w14:paraId="20CF92AD" w14:textId="4A73D714" w:rsidR="00F64AFA" w:rsidRPr="00F64AFA" w:rsidRDefault="00F64AFA" w:rsidP="00F64AFA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c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0.10=10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C73B68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cách chọn</w:t>
            </w:r>
            <w:r w:rsidR="00C73B68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93" w:type="dxa"/>
          </w:tcPr>
          <w:p w14:paraId="563ABDBB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2819B9" w14:paraId="49388A14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1DCDB0B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3</w:t>
            </w:r>
          </w:p>
          <w:p w14:paraId="77018BB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115AA608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2819B9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A</w:t>
            </w:r>
          </w:p>
          <w:p w14:paraId="5DA048C3" w14:textId="3464A314" w:rsidR="002819B9" w:rsidRPr="002819B9" w:rsidRDefault="002819B9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819B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Xếp 7 quyển sách thành hàng ngang có </w:t>
            </w:r>
            <w:r w:rsidRPr="002819B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7! </w:t>
            </w:r>
            <w:r w:rsidR="00D25F3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ách.</w:t>
            </w:r>
          </w:p>
        </w:tc>
        <w:tc>
          <w:tcPr>
            <w:tcW w:w="993" w:type="dxa"/>
          </w:tcPr>
          <w:p w14:paraId="69144218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2819B9" w14:paraId="31120D71" w14:textId="77777777" w:rsidTr="00AD6F71">
        <w:trPr>
          <w:trHeight w:val="444"/>
        </w:trPr>
        <w:tc>
          <w:tcPr>
            <w:tcW w:w="1075" w:type="dxa"/>
            <w:vAlign w:val="center"/>
          </w:tcPr>
          <w:p w14:paraId="191608A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4</w:t>
            </w:r>
          </w:p>
          <w:p w14:paraId="7D57551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1A678249" w14:textId="77777777" w:rsidR="00CB6043" w:rsidRPr="005A6BD1" w:rsidRDefault="00CB6043" w:rsidP="00AD6F7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A6BD1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A6BD1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0FFDEFFB" w14:textId="77777777" w:rsidR="00CB6043" w:rsidRPr="004006FA" w:rsidRDefault="002819B9" w:rsidP="002819B9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4006FA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Có 12 cách chọn bạn nữ lớp 12A.</w:t>
            </w:r>
          </w:p>
          <w:p w14:paraId="1BEC3246" w14:textId="77777777" w:rsidR="002819B9" w:rsidRDefault="002819B9" w:rsidP="002819B9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ó 10 cách chọn bạn nam lớp 12B.</w:t>
            </w:r>
          </w:p>
          <w:p w14:paraId="4F5162D9" w14:textId="575AD53A" w:rsidR="002819B9" w:rsidRPr="002819B9" w:rsidRDefault="002819B9" w:rsidP="002819B9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ậy c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2.10=120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 xml:space="preserve"> </w:t>
            </w:r>
            <w:r w:rsidR="00C73B68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cách chọn</w:t>
            </w:r>
            <w:r w:rsidR="00D25F3F"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993" w:type="dxa"/>
          </w:tcPr>
          <w:p w14:paraId="0049FA40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7D1405" w14:paraId="36A95DC0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1C9A77A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5</w:t>
            </w:r>
          </w:p>
          <w:p w14:paraId="6CEC199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389F190A" w14:textId="77777777" w:rsidR="00CB6043" w:rsidRPr="007D1405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7D1405"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</w:t>
            </w:r>
          </w:p>
          <w:p w14:paraId="4A906448" w14:textId="77777777" w:rsidR="00CB6043" w:rsidRPr="007D1405" w:rsidRDefault="007D1405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ó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8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vi-VN"/>
                    </w:rPr>
                    <m:t>4</m:t>
                  </m:r>
                </m:sup>
              </m:sSubSup>
            </m:oMath>
            <w:r w:rsidRPr="007D1405">
              <w:rPr>
                <w:rFonts w:ascii="Times New Roman" w:eastAsiaTheme="minorEastAsia" w:hAnsi="Times New Roman"/>
                <w:sz w:val="24"/>
                <w:szCs w:val="24"/>
                <w:lang w:val="vi-VN"/>
              </w:rPr>
              <w:t xml:space="preserve"> cách chọn gồm 4 chữ số đôi một khác nhau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2063FB38" w14:textId="7777777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7D1405" w14:paraId="62C192A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A7E506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6</w:t>
            </w:r>
          </w:p>
          <w:p w14:paraId="7ADEC44C" w14:textId="77777777" w:rsidR="00CB6043" w:rsidRPr="007D1405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)</w:t>
            </w:r>
          </w:p>
        </w:tc>
        <w:tc>
          <w:tcPr>
            <w:tcW w:w="7992" w:type="dxa"/>
          </w:tcPr>
          <w:p w14:paraId="4F1D8BBF" w14:textId="77777777" w:rsidR="00CB6043" w:rsidRPr="007D1405" w:rsidRDefault="00CB6043" w:rsidP="00AD6F71">
            <w:pPr>
              <w:pStyle w:val="ListParagraph"/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after="0" w:line="240" w:lineRule="auto"/>
              <w:ind w:left="0" w:hanging="283"/>
              <w:contextualSpacing w:val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 C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7557BD"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A</w:t>
            </w:r>
          </w:p>
          <w:p w14:paraId="3B870D35" w14:textId="77777777" w:rsidR="00CB6043" w:rsidRPr="007D1405" w:rsidRDefault="00455827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n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3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/>
                  </w:rPr>
                  <m:t xml:space="preserve">=20n 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vi-VN"/>
                      </w:rPr>
                      <m:t>n≥3</m:t>
                    </m:r>
                  </m:e>
                </m:d>
              </m:oMath>
            </m:oMathPara>
          </w:p>
          <w:p w14:paraId="47127688" w14:textId="77777777" w:rsidR="007D1405" w:rsidRPr="007D1405" w:rsidRDefault="007D1405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!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3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=20n</m:t>
                </m:r>
              </m:oMath>
            </m:oMathPara>
          </w:p>
          <w:p w14:paraId="2A5A15CD" w14:textId="77777777" w:rsidR="007D1405" w:rsidRPr="00B565BA" w:rsidRDefault="007D1405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3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!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n-3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=20n</m:t>
                </m:r>
              </m:oMath>
            </m:oMathPara>
          </w:p>
          <w:p w14:paraId="5D031D82" w14:textId="6AD4A4FC" w:rsidR="00B565BA" w:rsidRPr="00D25F3F" w:rsidRDefault="00B565BA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⇔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n-2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n-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=20</m:t>
              </m:r>
            </m:oMath>
            <w:r w:rsidR="00D25F3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vì n ≠ 0)</w:t>
            </w:r>
          </w:p>
          <w:p w14:paraId="5B8FDB5E" w14:textId="77777777" w:rsidR="00B565BA" w:rsidRPr="00B565BA" w:rsidRDefault="00B565BA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-3n-18=0</m:t>
                </m:r>
              </m:oMath>
            </m:oMathPara>
          </w:p>
          <w:p w14:paraId="38DF8881" w14:textId="77777777" w:rsidR="00B565BA" w:rsidRPr="00B565BA" w:rsidRDefault="00B565BA" w:rsidP="007D1405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 xml:space="preserve">n=-3 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L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 xml:space="preserve">n=6 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N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72849128" w14:textId="77777777" w:rsidR="00CB6043" w:rsidRPr="007D1405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</w:t>
            </w:r>
          </w:p>
        </w:tc>
      </w:tr>
      <w:tr w:rsidR="00CB6043" w:rsidRPr="001F7CC3" w14:paraId="24CA19F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723284B" w14:textId="77777777" w:rsidR="00CB6043" w:rsidRPr="007D1405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7</w:t>
            </w:r>
          </w:p>
          <w:p w14:paraId="5ACD9E1C" w14:textId="77777777" w:rsidR="00CB6043" w:rsidRPr="007D1405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1D378259" w14:textId="14263674" w:rsidR="00CB6043" w:rsidRPr="00EA570A" w:rsidRDefault="00CB6043" w:rsidP="00B565BA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7D14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7D14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D14FAE" w:rsidRPr="00EA570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  <w:p w14:paraId="75905291" w14:textId="77777777" w:rsidR="00B565BA" w:rsidRPr="00B565BA" w:rsidRDefault="00B565BA" w:rsidP="00B565BA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65BA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Ảnh của điểm </w:t>
            </w:r>
            <w:r w:rsidRPr="00025957">
              <w:rPr>
                <w:position w:val="-4"/>
              </w:rPr>
              <w:object w:dxaOrig="260" w:dyaOrig="260" w14:anchorId="5E0DD003">
                <v:shape id="_x0000_i1040" type="#_x0000_t75" style="width:12.85pt;height:12.85pt" o:ole="">
                  <v:imagedata r:id="rId36" o:title=""/>
                </v:shape>
                <o:OLEObject Type="Embed" ProgID="Equation.DSMT4" ShapeID="_x0000_i1040" DrawAspect="Content" ObjectID="_1702414692" r:id="rId37"/>
              </w:object>
            </w:r>
            <w:r w:rsidRPr="00B565BA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qua phép tịnh tiến theo véctơ </w:t>
            </w:r>
            <w:r w:rsidRPr="00A870A4">
              <w:rPr>
                <w:position w:val="-6"/>
              </w:rPr>
              <w:object w:dxaOrig="380" w:dyaOrig="340" w14:anchorId="52F1DD87">
                <v:shape id="_x0000_i1041" type="#_x0000_t75" style="width:19.3pt;height:17.35pt" o:ole="">
                  <v:imagedata r:id="rId38" o:title=""/>
                </v:shape>
                <o:OLEObject Type="Embed" ProgID="Equation.DSMT4" ShapeID="_x0000_i1041" DrawAspect="Content" ObjectID="_1702414693" r:id="rId39"/>
              </w:object>
            </w:r>
            <w:r w:rsidRPr="00B565BA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là: </w:t>
            </w:r>
            <w:r w:rsidRPr="00025957">
              <w:rPr>
                <w:position w:val="-4"/>
              </w:rPr>
              <w:object w:dxaOrig="240" w:dyaOrig="260" w14:anchorId="23CC671A">
                <v:shape id="_x0000_i1042" type="#_x0000_t75" style="width:12.2pt;height:12.85pt" o:ole="">
                  <v:imagedata r:id="rId40" o:title=""/>
                </v:shape>
                <o:OLEObject Type="Embed" ProgID="Equation.DSMT4" ShapeID="_x0000_i1042" DrawAspect="Content" ObjectID="_1702414694" r:id="rId41"/>
              </w:object>
            </w:r>
            <w:r w:rsidRPr="00B565BA">
              <w:rPr>
                <w:lang w:val="vi-VN"/>
              </w:rPr>
              <w:t>.</w:t>
            </w:r>
          </w:p>
        </w:tc>
        <w:tc>
          <w:tcPr>
            <w:tcW w:w="993" w:type="dxa"/>
          </w:tcPr>
          <w:p w14:paraId="3CBC7465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071886E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851DE7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  <w:p w14:paraId="77D0194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5668C7E" w14:textId="77777777" w:rsidR="00CB6043" w:rsidRPr="00B565BA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B565BA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4A286D34" w14:textId="77777777" w:rsidR="00903653" w:rsidRPr="002F75D9" w:rsidRDefault="00455827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=5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5=4</m:t>
                        </m:r>
                      </m:e>
                    </m:eqArr>
                  </m:e>
                </m:d>
              </m:oMath>
            </m:oMathPara>
          </w:p>
          <w:p w14:paraId="0BF23CE9" w14:textId="77777777" w:rsidR="002F75D9" w:rsidRPr="00903653" w:rsidRDefault="00455827" w:rsidP="002F75D9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;4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67176207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28D10FF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2FC160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  <w:p w14:paraId="2BE5B04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5A98F28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90365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B</w:t>
            </w:r>
          </w:p>
          <w:p w14:paraId="74E5BDCE" w14:textId="77777777" w:rsidR="00CB6043" w:rsidRPr="002F75D9" w:rsidRDefault="002F75D9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=MN∩BD</m:t>
                </m:r>
              </m:oMath>
            </m:oMathPara>
          </w:p>
          <w:p w14:paraId="2CAF8498" w14:textId="77777777" w:rsidR="002F75D9" w:rsidRPr="002F75D9" w:rsidRDefault="00455827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O∈MN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MN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O∈BD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BD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647E7F54" w14:textId="77777777" w:rsidR="002F75D9" w:rsidRPr="001C686A" w:rsidRDefault="001C686A" w:rsidP="002F75D9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O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MN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D</m:t>
                    </m:r>
                  </m:e>
                </m:d>
              </m:oMath>
            </m:oMathPara>
          </w:p>
          <w:p w14:paraId="63E797A0" w14:textId="77777777" w:rsidR="001C686A" w:rsidRPr="001C686A" w:rsidRDefault="001C686A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S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MN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D</m:t>
                    </m:r>
                  </m:e>
                </m:d>
              </m:oMath>
            </m:oMathPara>
          </w:p>
          <w:p w14:paraId="46B0B45C" w14:textId="77777777" w:rsidR="001C686A" w:rsidRPr="001C686A" w:rsidRDefault="001C686A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O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MN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D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04040218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:rsidRPr="001F7CC3" w14:paraId="28B6E24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75D2D0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  <w:p w14:paraId="4C9519E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F102504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1C686A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7968B95B" w14:textId="77777777" w:rsidR="001C686A" w:rsidRPr="002F75D9" w:rsidRDefault="001C686A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=AD∩BC</m:t>
                </m:r>
              </m:oMath>
            </m:oMathPara>
          </w:p>
          <w:p w14:paraId="419BCD06" w14:textId="77777777" w:rsidR="001C686A" w:rsidRPr="002F75D9" w:rsidRDefault="00455827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M∈AD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AD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M∈BC⊂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vi-V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vi-VN"/>
                              </w:rPr>
                              <m:t>SBC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1115277D" w14:textId="77777777" w:rsidR="001C686A" w:rsidRPr="001C686A" w:rsidRDefault="0093526E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M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C</m:t>
                    </m:r>
                  </m:e>
                </m:d>
              </m:oMath>
            </m:oMathPara>
          </w:p>
          <w:p w14:paraId="7398A4BF" w14:textId="77777777" w:rsidR="001C686A" w:rsidRPr="001C686A" w:rsidRDefault="001C686A" w:rsidP="001C686A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S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C</m:t>
                    </m:r>
                  </m:e>
                </m:d>
              </m:oMath>
            </m:oMathPara>
          </w:p>
          <w:p w14:paraId="41F53862" w14:textId="77777777" w:rsidR="00903653" w:rsidRPr="00903653" w:rsidRDefault="001C686A" w:rsidP="0093526E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M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A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SBC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7780F153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785C442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B14AC9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  <w:p w14:paraId="332D158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3A000F5" w14:textId="77777777" w:rsidR="00CB6043" w:rsidRPr="00534A79" w:rsidRDefault="00CB6043" w:rsidP="00AD6F71">
            <w:pPr>
              <w:tabs>
                <w:tab w:val="left" w:pos="3402"/>
                <w:tab w:val="left" w:pos="5529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E944E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</w:t>
            </w:r>
          </w:p>
          <w:p w14:paraId="0C51AF31" w14:textId="77777777" w:rsidR="00CB6043" w:rsidRPr="00903653" w:rsidRDefault="00E944E6" w:rsidP="00E944E6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I∈MN⊂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CMN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34BAABC4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4F6C994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6B0B1F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  <w:p w14:paraId="43A72F8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FD865F3" w14:textId="77777777" w:rsidR="00CB6043" w:rsidRPr="00574CA9" w:rsidRDefault="00CB6043" w:rsidP="00574CA9">
            <w:pPr>
              <w:spacing w:after="0" w:line="240" w:lineRule="auto"/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</w:pPr>
            <w:r w:rsidRPr="00534A79"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  <w:t>Chọn</w:t>
            </w:r>
            <w:r w:rsidRPr="00534A79">
              <w:rPr>
                <w:rFonts w:ascii="Time New Roman" w:hAnsi="Time New Roman"/>
                <w:color w:val="000000"/>
                <w:sz w:val="24"/>
                <w:szCs w:val="24"/>
                <w:lang w:val="fr-FR"/>
              </w:rPr>
              <w:t xml:space="preserve"> </w:t>
            </w:r>
            <w:r w:rsidR="00574CA9"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993" w:type="dxa"/>
          </w:tcPr>
          <w:p w14:paraId="2BCC15C9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32D6491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4405FA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  <w:p w14:paraId="04A1777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1719B46" w14:textId="77777777" w:rsidR="00CB6043" w:rsidRPr="00534A79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Chọn </w:t>
            </w:r>
            <w:r w:rsidR="00311B80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A</w:t>
            </w:r>
          </w:p>
          <w:p w14:paraId="3E5EB45B" w14:textId="53EC50FA" w:rsidR="006328B0" w:rsidRPr="00FA6E07" w:rsidRDefault="00574CA9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sv-SE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MN // AB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⊂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ABCD</m:t>
                  </m:r>
                </m:e>
              </m:d>
            </m:oMath>
            <w:r w:rsidR="00FA6E07" w:rsidRPr="00FA6E07"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sv-SE"/>
              </w:rPr>
              <w:t xml:space="preserve">;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sv-SE"/>
                </w:rPr>
                <m:t>∉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BCD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sv-SE"/>
                </w:rPr>
                <m:t>)</m:t>
              </m:r>
            </m:oMath>
          </w:p>
          <w:p w14:paraId="5239DE6D" w14:textId="68755FFA" w:rsidR="00574CA9" w:rsidRPr="00574CA9" w:rsidRDefault="00574CA9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MN // (ABCD)</m:t>
                </m:r>
              </m:oMath>
            </m:oMathPara>
          </w:p>
        </w:tc>
        <w:tc>
          <w:tcPr>
            <w:tcW w:w="993" w:type="dxa"/>
          </w:tcPr>
          <w:p w14:paraId="1116CD7F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5A12CBD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1BDF96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  <w:p w14:paraId="5015B14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B3F7205" w14:textId="77777777" w:rsidR="00CB6043" w:rsidRPr="00C5021B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737CD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  <w:p w14:paraId="7C06199B" w14:textId="77777777" w:rsidR="00CB6043" w:rsidRDefault="00737CDE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S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SA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∩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SBC</m:t>
                  </m:r>
                </m:e>
              </m:d>
            </m:oMath>
            <w:r w:rsidR="00CB60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1114FD0" w14:textId="77777777" w:rsidR="00737CDE" w:rsidRPr="00574CA9" w:rsidRDefault="00737CDE" w:rsidP="00737CDE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D // BC</m:t>
                </m:r>
              </m:oMath>
            </m:oMathPara>
          </w:p>
          <w:p w14:paraId="602FA5D1" w14:textId="77777777" w:rsidR="00737CDE" w:rsidRPr="00737CDE" w:rsidRDefault="00737CDE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Giao tuyến d đi qua S và song song với AD.</w:t>
            </w:r>
          </w:p>
        </w:tc>
        <w:tc>
          <w:tcPr>
            <w:tcW w:w="993" w:type="dxa"/>
          </w:tcPr>
          <w:p w14:paraId="1EF9392A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1F7CC3" w14:paraId="2A75075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E239B5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  <w:p w14:paraId="570AA84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EE67F90" w14:textId="77777777" w:rsidR="00CB6043" w:rsidRPr="00534A79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</w:pPr>
            <w:r w:rsidRPr="00534A79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Chọn</w:t>
            </w:r>
            <w:r w:rsidRPr="00534A79"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  <w:t xml:space="preserve"> </w:t>
            </w:r>
            <w:r w:rsidR="00CF7181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A</w:t>
            </w:r>
          </w:p>
          <w:p w14:paraId="7BB893FF" w14:textId="77777777" w:rsidR="002571DE" w:rsidRPr="002571DE" w:rsidRDefault="002571DE" w:rsidP="00CF718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noProof/>
                <w:sz w:val="24"/>
                <w:szCs w:val="24"/>
              </w:rPr>
            </w:pPr>
          </w:p>
        </w:tc>
        <w:tc>
          <w:tcPr>
            <w:tcW w:w="993" w:type="dxa"/>
          </w:tcPr>
          <w:p w14:paraId="731291EC" w14:textId="77777777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14:paraId="42AEDB0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6A7712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  <w:p w14:paraId="40AC586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EC95272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34A79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ọn </w:t>
            </w:r>
            <w:r w:rsidR="002571DE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>B</w:t>
            </w:r>
          </w:p>
          <w:p w14:paraId="7C6CBB1F" w14:textId="77777777" w:rsidR="002571DE" w:rsidRPr="00140CEC" w:rsidRDefault="00140CEC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-1≤sin2x≤1</m:t>
                </m:r>
              </m:oMath>
            </m:oMathPara>
          </w:p>
          <w:p w14:paraId="7253A10D" w14:textId="77777777" w:rsidR="00140CEC" w:rsidRPr="00140CEC" w:rsidRDefault="00140CEC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7≤sin2x+8≤9</m:t>
                </m:r>
              </m:oMath>
            </m:oMathPara>
          </w:p>
          <w:p w14:paraId="0D565541" w14:textId="77777777" w:rsidR="00140CEC" w:rsidRPr="00140CEC" w:rsidRDefault="00455827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7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sin2x+8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≤3</m:t>
                </m:r>
              </m:oMath>
            </m:oMathPara>
          </w:p>
          <w:p w14:paraId="441156E2" w14:textId="77777777" w:rsidR="00140CEC" w:rsidRPr="00140CEC" w:rsidRDefault="00140CEC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7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≤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sin2x+8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≤9</m:t>
                </m:r>
              </m:oMath>
            </m:oMathPara>
          </w:p>
          <w:p w14:paraId="683F05C0" w14:textId="77777777" w:rsidR="00140CEC" w:rsidRPr="006C1FFD" w:rsidRDefault="00140CEC" w:rsidP="00140CEC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pt-BR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7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-6≤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pt-BR" w:eastAsia="vi-VN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pt-BR" w:eastAsia="vi-VN"/>
                      </w:rPr>
                      <m:t>sin2x+8</m:t>
                    </m:r>
                  </m:e>
                </m:rad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pt-BR" w:eastAsia="vi-VN"/>
                  </w:rPr>
                  <m:t>-6≤3</m:t>
                </m:r>
              </m:oMath>
            </m:oMathPara>
          </w:p>
        </w:tc>
        <w:tc>
          <w:tcPr>
            <w:tcW w:w="993" w:type="dxa"/>
          </w:tcPr>
          <w:p w14:paraId="54CC74EF" w14:textId="77777777" w:rsidR="00CB604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A16954" w14:paraId="7F5449FA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9156C1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  <w:p w14:paraId="55E0924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359C661" w14:textId="77777777" w:rsidR="00CB6043" w:rsidRPr="002F7B7A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6C1FFD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461C3D5F" w14:textId="77777777" w:rsidR="002571DE" w:rsidRPr="006C1FFD" w:rsidRDefault="006C1FFD" w:rsidP="006C1FFD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-1≤cos3x≤1</m:t>
                </m:r>
              </m:oMath>
            </m:oMathPara>
          </w:p>
          <w:p w14:paraId="446B3FF3" w14:textId="77777777" w:rsidR="006C1FFD" w:rsidRPr="006C1FFD" w:rsidRDefault="006C1FFD" w:rsidP="006C1FFD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-9≤9cos3x≤9</m:t>
                </m:r>
              </m:oMath>
            </m:oMathPara>
          </w:p>
          <w:p w14:paraId="61813055" w14:textId="77777777" w:rsidR="006C1FFD" w:rsidRPr="006C1FFD" w:rsidRDefault="006C1FFD" w:rsidP="006C1FFD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-17≤9cos3x≤1</m:t>
                </m:r>
              </m:oMath>
            </m:oMathPara>
          </w:p>
        </w:tc>
        <w:tc>
          <w:tcPr>
            <w:tcW w:w="993" w:type="dxa"/>
          </w:tcPr>
          <w:p w14:paraId="34280BAA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</w:t>
            </w:r>
          </w:p>
        </w:tc>
      </w:tr>
      <w:tr w:rsidR="00CB6043" w:rsidRPr="004C298E" w14:paraId="34E87B3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FA6F82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  <w:p w14:paraId="2389CAA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8303923" w14:textId="77777777" w:rsidR="00CB6043" w:rsidRPr="00574B0F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B0F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74B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72E8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6D0CF710" w14:textId="55A856F8" w:rsidR="00CB6043" w:rsidRPr="00F630D8" w:rsidRDefault="00F630D8" w:rsidP="00F630D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ĐK:</w:t>
            </w:r>
          </w:p>
          <w:p w14:paraId="256F0AB0" w14:textId="77777777" w:rsidR="00F630D8" w:rsidRPr="000D017F" w:rsidRDefault="00455827" w:rsidP="000D017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sz w:val="24"/>
                        <w:szCs w:val="24"/>
                        <w:lang w:val="pt-B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Style w:val="Strong"/>
                            <w:rFonts w:ascii="Cambria Math" w:eastAsiaTheme="minorEastAsia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fPr>
                          <m:num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≠0</m:t>
                </m:r>
              </m:oMath>
            </m:oMathPara>
          </w:p>
          <w:p w14:paraId="2FF9CEBE" w14:textId="77777777" w:rsidR="000D017F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2x-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3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≠kπ</m:t>
                </m:r>
              </m:oMath>
            </m:oMathPara>
          </w:p>
          <w:p w14:paraId="1D7D0978" w14:textId="77777777" w:rsidR="005072E8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x≠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6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+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k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60E10E25" w14:textId="77777777" w:rsidR="00CB6043" w:rsidRPr="00F630D8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30D8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CB6043" w:rsidRPr="00A16954" w14:paraId="61DD4E7A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5CB6AF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  <w:p w14:paraId="77D3168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81393CD" w14:textId="77777777" w:rsidR="00CB6043" w:rsidRPr="002F7B7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072E8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221A1530" w14:textId="77777777" w:rsidR="003423FF" w:rsidRPr="005072E8" w:rsidRDefault="005072E8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sinx=1</m:t>
                </m:r>
              </m:oMath>
            </m:oMathPara>
          </w:p>
          <w:p w14:paraId="5DAB93B3" w14:textId="77777777" w:rsidR="005072E8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x=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+k2π</m:t>
                </m:r>
              </m:oMath>
            </m:oMathPara>
          </w:p>
          <w:p w14:paraId="1A4E1BE3" w14:textId="77777777" w:rsidR="005072E8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w:lastRenderedPageBreak/>
                  <m:t>k=0,x=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41908F7C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CB6043" w:rsidRPr="00A16954" w14:paraId="3FD7305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21894A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  <w:p w14:paraId="040ADD6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FDD5885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Chọn </w:t>
            </w:r>
            <w:r w:rsidR="005072E8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</w:t>
            </w:r>
          </w:p>
          <w:p w14:paraId="5999C072" w14:textId="77777777" w:rsidR="003423FF" w:rsidRPr="005072E8" w:rsidRDefault="00455827" w:rsidP="003423F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"/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Style w:val="Strong"/>
                            <w:rFonts w:ascii="Cambria Math" w:eastAsiaTheme="minorEastAsia" w:hAnsi="Cambria Math" w:cs="Times New Roman"/>
                            <w:b w:val="0"/>
                            <w:bCs w:val="0"/>
                            <w:i/>
                            <w:sz w:val="24"/>
                            <w:szCs w:val="24"/>
                            <w:lang w:val="pt-BR"/>
                          </w:rPr>
                        </m:ctrlPr>
                      </m:eqArrPr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>sinx=-1</m:t>
                        </m:r>
                      </m:e>
                      <m:e>
                        <m:r>
                          <w:rPr>
                            <w:rStyle w:val="Strong"/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pt-BR"/>
                          </w:rPr>
                          <m:t xml:space="preserve">sinx=4 </m:t>
                        </m:r>
                        <m:d>
                          <m:dPr>
                            <m:ctrlP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b w:val="0"/>
                                <w:bCs w:val="0"/>
                                <w:i/>
                                <w:sz w:val="24"/>
                                <w:szCs w:val="24"/>
                                <w:lang w:val="pt-BR"/>
                              </w:rPr>
                            </m:ctrlPr>
                          </m:dPr>
                          <m:e>
                            <m:r>
                              <w:rPr>
                                <w:rStyle w:val="Strong"/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pt-BR"/>
                              </w:rPr>
                              <m:t>L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7A78B3B5" w14:textId="77777777" w:rsidR="005072E8" w:rsidRPr="005072E8" w:rsidRDefault="005072E8" w:rsidP="005072E8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x=-</m:t>
                </m:r>
                <m:f>
                  <m:f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fPr>
                  <m:num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π</m:t>
                    </m:r>
                  </m:num>
                  <m:den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2</m:t>
                    </m:r>
                  </m:den>
                </m:f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+k2π</m:t>
                </m:r>
              </m:oMath>
            </m:oMathPara>
          </w:p>
        </w:tc>
        <w:tc>
          <w:tcPr>
            <w:tcW w:w="993" w:type="dxa"/>
          </w:tcPr>
          <w:p w14:paraId="03932AA2" w14:textId="77777777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38813B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D6648E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  <w:p w14:paraId="1806C05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60CE8CC" w14:textId="77777777" w:rsidR="00DA24AE" w:rsidRDefault="00DA24AE" w:rsidP="00DA24A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C55307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484BC03D" w14:textId="77777777" w:rsidR="00C55307" w:rsidRPr="00C55307" w:rsidRDefault="00455827" w:rsidP="00C5530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4≥4</m:t>
                </m:r>
              </m:oMath>
            </m:oMathPara>
          </w:p>
        </w:tc>
        <w:tc>
          <w:tcPr>
            <w:tcW w:w="993" w:type="dxa"/>
          </w:tcPr>
          <w:p w14:paraId="1D1AADBE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446EC68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669F89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  <w:p w14:paraId="1A72F59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744DDA0" w14:textId="77777777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F36364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37F7244F" w14:textId="77777777" w:rsidR="00DA24AE" w:rsidRPr="00C55307" w:rsidRDefault="00455827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oMath>
            </m:oMathPara>
          </w:p>
          <w:p w14:paraId="1F38B4BB" w14:textId="079AA641" w:rsidR="00C55307" w:rsidRPr="00C55307" w:rsidRDefault="000755BF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14:paraId="5D7A2F17" w14:textId="77777777" w:rsidR="00C55307" w:rsidRPr="00980106" w:rsidRDefault="00980106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k2π</m:t>
                        </m:r>
                      </m:e>
                    </m:eqArr>
                  </m:e>
                </m:d>
              </m:oMath>
            </m:oMathPara>
          </w:p>
          <w:p w14:paraId="336D784C" w14:textId="77777777" w:rsidR="00980106" w:rsidRPr="00C55307" w:rsidRDefault="00980106" w:rsidP="0098010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k2π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k2π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09ACC784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069361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8C21B8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  <w:p w14:paraId="79A5F92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F535BF3" w14:textId="5D58E1A1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8453D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26CF93B2" w14:textId="07A33BF5" w:rsidR="00F36364" w:rsidRDefault="00CF031B" w:rsidP="00F36364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F36364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osx=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E"/>
            </w:r>
            <w:r w:rsidR="00F3636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=1</m:t>
                  </m:r>
                </m:e>
              </m:func>
            </m:oMath>
          </w:p>
          <w:p w14:paraId="0461D2FC" w14:textId="71D7F8D6" w:rsidR="00A14D8E" w:rsidRPr="00CF031B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>T</w:t>
            </w:r>
            <w:r w:rsidR="00CF031B"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>h</w:t>
            </w:r>
            <w:r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>a</w:t>
            </w:r>
            <w:r w:rsidR="00CF031B"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>y</w:t>
            </w:r>
            <w:r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CF031B"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vào PT </w:t>
            </w:r>
            <w:r w:rsidRP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ó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=2</m:t>
              </m:r>
            </m:oMath>
          </w:p>
          <w:p w14:paraId="37E7AD51" w14:textId="77777777" w:rsidR="00A14D8E" w:rsidRPr="00EA570A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EA570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Nê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x=0</m:t>
              </m:r>
            </m:oMath>
            <w:r w:rsidRPr="00EA570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1 nghiệm của pt.</w:t>
            </w:r>
          </w:p>
          <w:p w14:paraId="4DF0D6DD" w14:textId="59EE6530" w:rsidR="00A14D8E" w:rsidRPr="00A14D8E" w:rsidRDefault="00CF031B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r w:rsidR="00A14D8E"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2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cos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≠0</m:t>
              </m:r>
            </m:oMath>
          </w:p>
          <w:p w14:paraId="2B6FBF58" w14:textId="65FA87A8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hia cả 2 vế cho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 w:rsidR="00CF031B">
              <w:rPr>
                <w:rFonts w:ascii="Times New Roman" w:eastAsiaTheme="minorEastAsia" w:hAnsi="Times New Roman" w:cs="Times New Roman"/>
                <w:sz w:val="24"/>
                <w:szCs w:val="24"/>
              </w:rPr>
              <w:t>, ta có:</w:t>
            </w:r>
          </w:p>
          <w:p w14:paraId="790C4B63" w14:textId="1D1D4C5E" w:rsidR="00A14D8E" w:rsidRPr="00A14D8E" w:rsidRDefault="00CF031B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</w:t>
            </w:r>
            <w:r w:rsid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anx-1=2+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</m:oMath>
          </w:p>
          <w:p w14:paraId="67B50C8C" w14:textId="77777777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tan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27AF532B" w14:textId="77777777" w:rsidR="00A14D8E" w:rsidRPr="00A14D8E" w:rsidRDefault="00A14D8E" w:rsidP="00A14D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⇔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kπ</m:t>
              </m:r>
            </m:oMath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</w:tcPr>
          <w:p w14:paraId="0C165936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19C3A84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F4E245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  <w:p w14:paraId="23D6139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6B9B7C1" w14:textId="77777777" w:rsidR="00AD6F71" w:rsidRDefault="0053729C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7DCB60A5" w14:textId="77777777" w:rsidR="0053729C" w:rsidRPr="0053729C" w:rsidRDefault="00A14D8E" w:rsidP="00A14D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T có nghiệm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16≥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16m+16⇔m≤0</m:t>
              </m:r>
            </m:oMath>
          </w:p>
        </w:tc>
        <w:tc>
          <w:tcPr>
            <w:tcW w:w="993" w:type="dxa"/>
          </w:tcPr>
          <w:p w14:paraId="7E478B9B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CAF75A9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21B861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  <w:p w14:paraId="74F3A8B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29D8E6A" w14:textId="77777777" w:rsidR="00AD6F71" w:rsidRDefault="00D1545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A14D8E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316D5FFC" w14:textId="41A58F64" w:rsidR="00E214B6" w:rsidRPr="008354E5" w:rsidRDefault="00455827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+x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k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-k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k</m:t>
                    </m:r>
                  </m:sup>
                </m:sSup>
              </m:oMath>
            </m:oMathPara>
          </w:p>
          <w:p w14:paraId="4C081A77" w14:textId="77777777" w:rsidR="008354E5" w:rsidRP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=6</m:t>
                </m:r>
              </m:oMath>
            </m:oMathPara>
          </w:p>
          <w:p w14:paraId="6DEC31DA" w14:textId="285202B5" w:rsidR="008354E5" w:rsidRP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</w:pPr>
            <w:r w:rsidRPr="008354E5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Vậy hệ số chứa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6</m:t>
                  </m:r>
                </m:sup>
              </m:sSup>
            </m:oMath>
            <w:r w:rsidRPr="008354E5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là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1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6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=924</m:t>
              </m:r>
            </m:oMath>
          </w:p>
        </w:tc>
        <w:tc>
          <w:tcPr>
            <w:tcW w:w="993" w:type="dxa"/>
          </w:tcPr>
          <w:p w14:paraId="1941643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98F59B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241DE1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  <w:p w14:paraId="63F2D2F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594B5EE" w14:textId="77777777" w:rsidR="00AD6F71" w:rsidRDefault="00E214B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8354E5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651467FD" w14:textId="77777777" w:rsid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Không gian mẫu: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6.6=36</m:t>
              </m:r>
            </m:oMath>
          </w:p>
          <w:p w14:paraId="5AE650EA" w14:textId="77777777" w:rsid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ổng số chấm bằng 10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,6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,4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,5</m:t>
                      </m:r>
                    </m:e>
                  </m:d>
                </m:e>
              </m:d>
            </m:oMath>
          </w:p>
          <w:p w14:paraId="50BB1273" w14:textId="77777777" w:rsidR="008354E5" w:rsidRDefault="008354E5" w:rsidP="008354E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Số phần tử A: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3</m:t>
              </m:r>
            </m:oMath>
          </w:p>
          <w:p w14:paraId="33BF9FC4" w14:textId="77777777" w:rsidR="00D34CBF" w:rsidRPr="00D34CBF" w:rsidRDefault="00455827" w:rsidP="00D34CB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6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596101C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624F12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B716A1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  <w:p w14:paraId="18FFDF9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B3107D5" w14:textId="77777777" w:rsidR="00AD6F71" w:rsidRDefault="00E4280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D34CBF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130652C5" w14:textId="77777777" w:rsidR="00E4280A" w:rsidRPr="00D34CBF" w:rsidRDefault="00455827" w:rsidP="00D34CB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0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5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74A2019E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572DA99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24333A9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  <w:p w14:paraId="7721CED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708A58E" w14:textId="77777777" w:rsidR="00AD6F71" w:rsidRDefault="003102E4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họn A.</w:t>
            </w:r>
          </w:p>
          <w:p w14:paraId="51C4333E" w14:textId="77777777" w:rsidR="003102E4" w:rsidRPr="00D34CBF" w:rsidRDefault="00455827" w:rsidP="00D34C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3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6EEEB89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AD6F71" w:rsidRPr="00A16954" w14:paraId="5C22C16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DCEF89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  <w:p w14:paraId="5824902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DBBF2D4" w14:textId="77777777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.</w:t>
            </w:r>
          </w:p>
          <w:p w14:paraId="7E5F78BE" w14:textId="77777777" w:rsidR="009118AF" w:rsidRPr="009118AF" w:rsidRDefault="00455827" w:rsidP="0093033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8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8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0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0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45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2FA80709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1CB5FC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C62842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  <w:p w14:paraId="2A74B00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9929B11" w14:textId="3118A699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B40C1B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6853CBCA" w14:textId="7E183B6C" w:rsidR="009118AF" w:rsidRPr="009118AF" w:rsidRDefault="00455827" w:rsidP="0093033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1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9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7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1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71BE04C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4C86216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226226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  <w:p w14:paraId="5C02530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0375728" w14:textId="77777777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93033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461774CB" w14:textId="77777777" w:rsidR="009118AF" w:rsidRPr="009118AF" w:rsidRDefault="0093033D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ó 1 mặt phẳng chứ a và song song với b</w:t>
            </w:r>
          </w:p>
        </w:tc>
        <w:tc>
          <w:tcPr>
            <w:tcW w:w="993" w:type="dxa"/>
          </w:tcPr>
          <w:p w14:paraId="0CE872BB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380E895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0BBA84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2</w:t>
            </w:r>
          </w:p>
          <w:p w14:paraId="4A34B44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2F47F2D" w14:textId="7777777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93033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58BFBF75" w14:textId="77777777" w:rsidR="00E022F0" w:rsidRPr="00E022F0" w:rsidRDefault="0093033D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ình III là mặt phẳng nên không là tứ diện</w:t>
            </w:r>
          </w:p>
        </w:tc>
        <w:tc>
          <w:tcPr>
            <w:tcW w:w="993" w:type="dxa"/>
          </w:tcPr>
          <w:p w14:paraId="4F20CABD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717CC8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0B73F19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  <w:p w14:paraId="30FC64E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DB8661C" w14:textId="7777777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.</w:t>
            </w:r>
          </w:p>
          <w:p w14:paraId="063218BE" w14:textId="77777777" w:rsidR="00E022F0" w:rsidRPr="008E3AE8" w:rsidRDefault="00455827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∈AC⊂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CD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⊂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JK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4AEBD8F6" w14:textId="77777777" w:rsidR="008E3AE8" w:rsidRPr="008E3AE8" w:rsidRDefault="008E3AE8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C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∩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JK</m:t>
                    </m:r>
                  </m:e>
                </m:d>
              </m:oMath>
            </m:oMathPara>
          </w:p>
          <w:p w14:paraId="54EF2816" w14:textId="77777777" w:rsidR="008E3AE8" w:rsidRDefault="008E3AE8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JK // CD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JK là đường trung bình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Δ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CD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</w:p>
          <w:p w14:paraId="75E1C235" w14:textId="77777777" w:rsidR="008E3AE8" w:rsidRPr="008E3AE8" w:rsidRDefault="008E3AE8" w:rsidP="008E3AE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Giao tuyến d là đường thẳng qua I và song song với CD</w:t>
            </w:r>
          </w:p>
        </w:tc>
        <w:tc>
          <w:tcPr>
            <w:tcW w:w="993" w:type="dxa"/>
          </w:tcPr>
          <w:p w14:paraId="70E472DF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84B3A4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70DFFB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  <w:p w14:paraId="2F18749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83E700B" w14:textId="7777777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</w:t>
            </w:r>
            <w:r w:rsidR="006B4CFB">
              <w:rPr>
                <w:rFonts w:ascii="Times New Roman" w:hAnsi="Times New Roman" w:cs="Times New Roman"/>
                <w:b/>
                <w:sz w:val="24"/>
                <w:szCs w:val="24"/>
              </w:rPr>
              <w:t>n 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6E5D3AFF" w14:textId="77777777" w:rsidR="006B4CFB" w:rsidRPr="00855807" w:rsidRDefault="00855807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MI // CD</m:t>
                </m:r>
              </m:oMath>
            </m:oMathPara>
          </w:p>
          <w:p w14:paraId="09AD4326" w14:textId="4ABC49D9" w:rsidR="00855807" w:rsidRPr="00855807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I∉(ACD)</m:t>
              </m:r>
            </m:oMath>
            <w:r w:rsidR="00FA6E0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D⊂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CD</m:t>
                  </m:r>
                </m:e>
              </m:d>
            </m:oMath>
          </w:p>
          <w:p w14:paraId="56F5BBAE" w14:textId="77777777" w:rsidR="00855807" w:rsidRPr="00855807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MI // (ACD) </m:t>
                </m:r>
              </m:oMath>
            </m:oMathPara>
          </w:p>
        </w:tc>
        <w:tc>
          <w:tcPr>
            <w:tcW w:w="993" w:type="dxa"/>
          </w:tcPr>
          <w:p w14:paraId="2C2DE8DD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62E00F8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907A76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  <w:p w14:paraId="35AD428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2DE0C7C" w14:textId="77777777" w:rsidR="00AD6F71" w:rsidRDefault="006B4CFB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855807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="0043098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2B91C9EA" w14:textId="5256B8A7" w:rsidR="006B4CFB" w:rsidRPr="00855807" w:rsidRDefault="00FA6E07" w:rsidP="006B4CF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70A4">
              <w:rPr>
                <w:position w:val="-14"/>
              </w:rPr>
              <w:object w:dxaOrig="4080" w:dyaOrig="400" w14:anchorId="739C08DD">
                <v:shape id="_x0000_i1043" type="#_x0000_t75" style="width:203.8pt;height:19.95pt" o:ole="">
                  <v:imagedata r:id="rId42" o:title=""/>
                </v:shape>
                <o:OLEObject Type="Embed" ProgID="Equation.DSMT4" ShapeID="_x0000_i1043" DrawAspect="Content" ObjectID="_1702414695" r:id="rId43"/>
              </w:object>
            </w:r>
            <w:r w:rsidR="00855807">
              <w:t>.</w:t>
            </w:r>
          </w:p>
        </w:tc>
        <w:tc>
          <w:tcPr>
            <w:tcW w:w="993" w:type="dxa"/>
          </w:tcPr>
          <w:p w14:paraId="12FBD9D2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7990920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8C0776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6</w:t>
            </w:r>
          </w:p>
          <w:p w14:paraId="1AB1573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06C1760" w14:textId="262E437F" w:rsidR="00AD6F71" w:rsidRDefault="003E269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B40C1B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67361706" w14:textId="64EC6D83" w:rsidR="00855807" w:rsidRDefault="002F2D8B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855807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cosx=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E"/>
            </w:r>
            <w:r w:rsidR="0085580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=1</m:t>
                  </m:r>
                </m:e>
              </m:func>
            </m:oMath>
          </w:p>
          <w:p w14:paraId="211E39E4" w14:textId="217AA2D9" w:rsidR="00855807" w:rsidRPr="002F2D8B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F2D8B">
              <w:rPr>
                <w:rFonts w:ascii="Times New Roman" w:eastAsiaTheme="minorEastAsia" w:hAnsi="Times New Roman" w:cs="Times New Roman"/>
                <w:sz w:val="24"/>
                <w:szCs w:val="24"/>
              </w:rPr>
              <w:t>T</w:t>
            </w:r>
            <w:r w:rsidR="002F2D8B" w:rsidRPr="002F2D8B">
              <w:rPr>
                <w:rFonts w:ascii="Times New Roman" w:eastAsiaTheme="minorEastAsia" w:hAnsi="Times New Roman" w:cs="Times New Roman"/>
                <w:sz w:val="24"/>
                <w:szCs w:val="24"/>
              </w:rPr>
              <w:t>hay vào PT</w:t>
            </w:r>
            <w:r w:rsidRPr="002F2D8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ó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=2</m:t>
              </m:r>
            </m:oMath>
          </w:p>
          <w:p w14:paraId="1F9FAB35" w14:textId="77777777" w:rsidR="00855807" w:rsidRPr="00EA570A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EA570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Nê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x=0⇔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kπ</m:t>
              </m:r>
            </m:oMath>
            <w:r w:rsidRPr="00EA570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à 1 nghiệm của pt.</w:t>
            </w:r>
          </w:p>
          <w:p w14:paraId="4B77DFC1" w14:textId="676E78CD" w:rsidR="00855807" w:rsidRPr="00A14D8E" w:rsidRDefault="002F2D8B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r w:rsidR="00855807"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2: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fr-FR"/>
                </w:rPr>
                <m:t>cosx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≠0</m:t>
              </m:r>
            </m:oMath>
          </w:p>
          <w:p w14:paraId="50CFBE3D" w14:textId="3CA3CDE9" w:rsidR="00855807" w:rsidRPr="00A14D8E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14D8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hia cả 2 vế cho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fr-FR"/>
                        </w:rPr>
                      </m:ctrlP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oMath>
            <w:r w:rsidR="002F2D8B">
              <w:rPr>
                <w:rFonts w:ascii="Times New Roman" w:eastAsiaTheme="minorEastAsia" w:hAnsi="Times New Roman" w:cs="Times New Roman"/>
                <w:sz w:val="24"/>
                <w:szCs w:val="24"/>
              </w:rPr>
              <w:t>, ta có:</w:t>
            </w:r>
          </w:p>
          <w:p w14:paraId="4CC1FCCE" w14:textId="2B823BCF" w:rsidR="00855807" w:rsidRPr="00A14D8E" w:rsidRDefault="002F2D8B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</w:t>
            </w:r>
            <w:r w:rsidR="0085580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anx-1=2+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</m:oMath>
          </w:p>
          <w:p w14:paraId="490C5216" w14:textId="77777777" w:rsidR="00855807" w:rsidRPr="00A14D8E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tan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78B5FB5E" w14:textId="77777777" w:rsidR="00855807" w:rsidRPr="003E269A" w:rsidRDefault="00855807" w:rsidP="0085580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x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kπ</m:t>
                </m:r>
              </m:oMath>
            </m:oMathPara>
          </w:p>
          <w:p w14:paraId="78793C22" w14:textId="77777777" w:rsidR="003E269A" w:rsidRPr="003E269A" w:rsidRDefault="00855807" w:rsidP="003E269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Vậy </w:t>
            </w:r>
            <w:r w:rsidRPr="00A870A4">
              <w:rPr>
                <w:position w:val="-28"/>
              </w:rPr>
              <w:object w:dxaOrig="1240" w:dyaOrig="680" w14:anchorId="440CFDDF">
                <v:shape id="_x0000_i1044" type="#_x0000_t75" style="width:61.7pt;height:34.05pt" o:ole="">
                  <v:imagedata r:id="rId44" o:title=""/>
                </v:shape>
                <o:OLEObject Type="Embed" ProgID="Equation.DSMT4" ShapeID="_x0000_i1044" DrawAspect="Content" ObjectID="_1702414696" r:id="rId45"/>
              </w:object>
            </w:r>
            <w:r>
              <w:t>.</w:t>
            </w:r>
          </w:p>
        </w:tc>
        <w:tc>
          <w:tcPr>
            <w:tcW w:w="993" w:type="dxa"/>
          </w:tcPr>
          <w:p w14:paraId="5E04CF46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27BEB92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A403D4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  <w:p w14:paraId="4D7C12D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BEB2BC7" w14:textId="77777777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855807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77FB462F" w14:textId="77777777" w:rsidR="0043098E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+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-cos2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sin2x+cos2x=0</m:t>
                </m:r>
              </m:oMath>
            </m:oMathPara>
          </w:p>
          <w:p w14:paraId="7DC0718E" w14:textId="77777777" w:rsidR="00AA73C3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m+2-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+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2x-sin2x+cos2x=0</m:t>
                </m:r>
              </m:oMath>
            </m:oMathPara>
          </w:p>
          <w:p w14:paraId="5AD157C9" w14:textId="77777777" w:rsidR="00AA73C3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+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2x+sin2x=m+2</m:t>
                </m:r>
              </m:oMath>
            </m:oMathPara>
          </w:p>
          <w:p w14:paraId="2C2195F5" w14:textId="77777777" w:rsid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PT có nghiệm</w:t>
            </w:r>
          </w:p>
          <w:p w14:paraId="1F82ACFA" w14:textId="77777777" w:rsidR="00AA73C3" w:rsidRPr="00AA73C3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m+1+1≥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4m+4</m:t>
                </m:r>
              </m:oMath>
            </m:oMathPara>
          </w:p>
          <w:p w14:paraId="7332A58B" w14:textId="77777777" w:rsidR="00AA73C3" w:rsidRPr="00F26A0D" w:rsidRDefault="00AA73C3" w:rsidP="00AA73C3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m≤-1</m:t>
                </m:r>
              </m:oMath>
            </m:oMathPara>
          </w:p>
          <w:p w14:paraId="7905C492" w14:textId="77777777" w:rsidR="00F26A0D" w:rsidRPr="00F26A0D" w:rsidRDefault="00F26A0D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 xml:space="preserve">Từ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018;-1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ó 2018 giá trị m.</w:t>
            </w:r>
          </w:p>
        </w:tc>
        <w:tc>
          <w:tcPr>
            <w:tcW w:w="993" w:type="dxa"/>
          </w:tcPr>
          <w:p w14:paraId="6D5317A3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</w:t>
            </w:r>
          </w:p>
        </w:tc>
      </w:tr>
      <w:tr w:rsidR="00AD6F71" w:rsidRPr="00A16954" w14:paraId="6962659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AD11D0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  <w:p w14:paraId="2352661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B223E38" w14:textId="77777777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.</w:t>
            </w:r>
          </w:p>
          <w:p w14:paraId="5BB9ABFB" w14:textId="77777777" w:rsidR="0043098E" w:rsidRDefault="00F26A0D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Xem 2 số 3, 4 là 1 cặp nên có 2 cách sắp xếp 3, 4.</w:t>
            </w:r>
          </w:p>
          <w:p w14:paraId="7D079A84" w14:textId="77777777" w:rsidR="00F26A0D" w:rsidRDefault="00F26A0D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Xếp 4 số vào 4 vị trí là 4!</w:t>
            </w:r>
          </w:p>
          <w:p w14:paraId="27BFAE18" w14:textId="77777777" w:rsidR="00F26A0D" w:rsidRPr="0043098E" w:rsidRDefault="00455827" w:rsidP="00F26A0D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.4!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!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7F86972C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1DB09232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EE181A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  <w:p w14:paraId="2C384F1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73F1AC6" w14:textId="2ADAAE96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6D2C0E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1AF2C33F" w14:textId="522EBB91" w:rsidR="00391126" w:rsidRPr="00391126" w:rsidRDefault="00455827" w:rsidP="00C26C75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.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</m:t>
                        </m:r>
                      </m:sup>
                    </m:sSubSup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31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6E390CE5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AD6F71" w:rsidRPr="00A16954" w14:paraId="095AB28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9E55C5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  <w:p w14:paraId="0F131BD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B20CCF7" w14:textId="77777777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</w:t>
            </w:r>
            <w:r w:rsidR="00FF4E79">
              <w:rPr>
                <w:rFonts w:ascii="Times New Roman" w:hAnsi="Times New Roman" w:cs="Times New Roman"/>
                <w:b/>
                <w:sz w:val="24"/>
                <w:szCs w:val="24"/>
              </w:rPr>
              <w:t>n 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64641E35" w14:textId="77777777" w:rsidR="00FF4E79" w:rsidRPr="00C72624" w:rsidRDefault="00FF4E79" w:rsidP="00FF4E79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E1892">
              <w:rPr>
                <w:rFonts w:cs="Times New Roman"/>
                <w:b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17429F4" wp14:editId="207A5C98">
                  <wp:extent cx="3473450" cy="23685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7159" cy="23710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E7C878" w14:textId="77777777" w:rsidR="00FF4E79" w:rsidRPr="00FF4E79" w:rsidRDefault="00FF4E79" w:rsidP="00FF4E79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Kéo dài </w:t>
            </w:r>
            <w:r w:rsidRPr="00FF4E7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113EFCBA">
                <v:shape id="_x0000_i1045" type="#_x0000_t75" style="width:21.2pt;height:12.2pt" o:ole="">
                  <v:imagedata r:id="rId47" o:title=""/>
                </v:shape>
                <o:OLEObject Type="Embed" ProgID="Equation.DSMT4" ShapeID="_x0000_i1045" DrawAspect="Content" ObjectID="_1702414697" r:id="rId48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 cắt </w:t>
            </w:r>
            <w:r w:rsidRPr="00FF4E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 w14:anchorId="38722651">
                <v:shape id="_x0000_i1046" type="#_x0000_t75" style="width:21.2pt;height:14.8pt" o:ole="">
                  <v:imagedata r:id="rId49" o:title=""/>
                </v:shape>
                <o:OLEObject Type="Embed" ProgID="Equation.DSMT4" ShapeID="_x0000_i1046" DrawAspect="Content" ObjectID="_1702414698" r:id="rId50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 tại điểm </w:t>
            </w:r>
            <w:r w:rsidRPr="00FF4E7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E34B47D">
                <v:shape id="_x0000_i1047" type="#_x0000_t75" style="width:11.55pt;height:12.2pt" o:ole="">
                  <v:imagedata r:id="rId51" o:title=""/>
                </v:shape>
                <o:OLEObject Type="Embed" ProgID="Equation.DSMT4" ShapeID="_x0000_i1047" DrawAspect="Content" ObjectID="_1702414699" r:id="rId52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, nối </w:t>
            </w:r>
            <w:r w:rsidRPr="00FF4E7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60" w14:anchorId="16FCE8B1">
                <v:shape id="_x0000_i1048" type="#_x0000_t75" style="width:18.65pt;height:12.2pt" o:ole="">
                  <v:imagedata r:id="rId53" o:title=""/>
                </v:shape>
                <o:OLEObject Type="Embed" ProgID="Equation.DSMT4" ShapeID="_x0000_i1048" DrawAspect="Content" ObjectID="_1702414700" r:id="rId54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 cắt </w:t>
            </w:r>
            <w:r w:rsidRPr="00FF4E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 w14:anchorId="7F779A80">
                <v:shape id="_x0000_i1049" type="#_x0000_t75" style="width:18.65pt;height:14.8pt" o:ole="">
                  <v:imagedata r:id="rId55" o:title=""/>
                </v:shape>
                <o:OLEObject Type="Embed" ProgID="Equation.DSMT4" ShapeID="_x0000_i1049" DrawAspect="Content" ObjectID="_1702414701" r:id="rId56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FF4E7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2A6F164A">
                <v:shape id="_x0000_i1050" type="#_x0000_t75" style="width:12.2pt;height:12.2pt" o:ole="">
                  <v:imagedata r:id="rId57" o:title=""/>
                </v:shape>
                <o:OLEObject Type="Embed" ProgID="Equation.DSMT4" ShapeID="_x0000_i1050" DrawAspect="Content" ObjectID="_1702414702" r:id="rId58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A028F0B" w14:textId="77777777" w:rsidR="00FF4E79" w:rsidRPr="00FF4E79" w:rsidRDefault="00FF4E79" w:rsidP="00FF4E79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FF4E7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40" w:dyaOrig="400" w14:anchorId="02B6DD0B">
                <v:shape id="_x0000_i1051" type="#_x0000_t75" style="width:106.7pt;height:21.2pt" o:ole="">
                  <v:imagedata r:id="rId59" o:title=""/>
                </v:shape>
                <o:OLEObject Type="Embed" ProgID="Equation.DSMT4" ShapeID="_x0000_i1051" DrawAspect="Content" ObjectID="_1702414703" r:id="rId60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FF4E7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40" w:dyaOrig="400" w14:anchorId="3C4A9F66">
                <v:shape id="_x0000_i1052" type="#_x0000_t75" style="width:106.7pt;height:21.2pt" o:ole="">
                  <v:imagedata r:id="rId61" o:title=""/>
                </v:shape>
                <o:OLEObject Type="Embed" ProgID="Equation.DSMT4" ShapeID="_x0000_i1052" DrawAspect="Content" ObjectID="_1702414704" r:id="rId62"/>
              </w:object>
            </w:r>
          </w:p>
          <w:p w14:paraId="3F365EC1" w14:textId="5A517845" w:rsidR="00FF4E79" w:rsidRPr="00FF4E79" w:rsidRDefault="00450E90" w:rsidP="00FF4E79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E7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80" w:dyaOrig="400" w14:anchorId="15D1F2F0">
                <v:shape id="_x0000_i1053" type="#_x0000_t75" style="width:109.3pt;height:21.2pt" o:ole="">
                  <v:imagedata r:id="rId63" o:title=""/>
                </v:shape>
                <o:OLEObject Type="Embed" ProgID="Equation.DSMT4" ShapeID="_x0000_i1053" DrawAspect="Content" ObjectID="_1702414705" r:id="rId64"/>
              </w:object>
            </w:r>
          </w:p>
          <w:p w14:paraId="23DDF013" w14:textId="67C5C98F" w:rsidR="00FF4E79" w:rsidRPr="00FF4E79" w:rsidRDefault="00450E90" w:rsidP="00FF4E79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E7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60" w:dyaOrig="400" w14:anchorId="3261945D">
                <v:shape id="_x0000_i1054" type="#_x0000_t75" style="width:108.65pt;height:21.2pt" o:ole="">
                  <v:imagedata r:id="rId65" o:title=""/>
                </v:shape>
                <o:OLEObject Type="Embed" ProgID="Equation.DSMT4" ShapeID="_x0000_i1054" DrawAspect="Content" ObjectID="_1702414706" r:id="rId66"/>
              </w:object>
            </w:r>
          </w:p>
          <w:p w14:paraId="144FDA34" w14:textId="77777777" w:rsidR="00C72624" w:rsidRPr="00C72624" w:rsidRDefault="00FF4E79" w:rsidP="00FF4E79">
            <w:pPr>
              <w:tabs>
                <w:tab w:val="left" w:pos="992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Dễ thấy thiết diện của hình chóp cắt bởi mặt phẳng </w:t>
            </w:r>
            <w:r w:rsidRPr="00FF4E7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 w14:anchorId="64858FF2">
                <v:shape id="_x0000_i1055" type="#_x0000_t75" style="width:36.65pt;height:21.2pt" o:ole="">
                  <v:imagedata r:id="rId67" o:title=""/>
                </v:shape>
                <o:OLEObject Type="Embed" ProgID="Equation.DSMT4" ShapeID="_x0000_i1055" DrawAspect="Content" ObjectID="_1702414707" r:id="rId68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 xml:space="preserve">là tứ giác </w:t>
            </w:r>
            <w:r w:rsidRPr="00FF4E7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80" w:dyaOrig="260" w14:anchorId="72F020C9">
                <v:shape id="_x0000_i1056" type="#_x0000_t75" style="width:34.05pt;height:12.2pt" o:ole="">
                  <v:imagedata r:id="rId69" o:title=""/>
                </v:shape>
                <o:OLEObject Type="Embed" ProgID="Equation.DSMT4" ShapeID="_x0000_i1056" DrawAspect="Content" ObjectID="_1702414708" r:id="rId70"/>
              </w:object>
            </w:r>
            <w:r w:rsidRPr="00FF4E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5672B370" w14:textId="7777777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</w:tbl>
    <w:p w14:paraId="777F6231" w14:textId="77777777" w:rsidR="00815453" w:rsidRPr="00EC2040" w:rsidRDefault="00EC2040" w:rsidP="00815453">
      <w:pPr>
        <w:rPr>
          <w:rFonts w:ascii="Times New Roman" w:hAnsi="Times New Roman" w:cs="Times New Roman"/>
          <w:sz w:val="26"/>
        </w:rPr>
      </w:pPr>
      <w:r w:rsidRPr="00EC2040">
        <w:rPr>
          <w:rFonts w:ascii="Times New Roman" w:hAnsi="Times New Roman" w:cs="Times New Roman"/>
          <w:sz w:val="26"/>
        </w:rPr>
        <w:t>(Học sinh có thể giải bằng cách khác hoặc nội dung có ý đúng thì vẫn được chấm trọn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B6043" w:rsidRPr="006E5442" w14:paraId="197644D0" w14:textId="77777777" w:rsidTr="00AD6F71">
        <w:trPr>
          <w:jc w:val="center"/>
        </w:trPr>
        <w:tc>
          <w:tcPr>
            <w:tcW w:w="1007" w:type="dxa"/>
          </w:tcPr>
          <w:p w14:paraId="6CE6F5B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1007" w:type="dxa"/>
          </w:tcPr>
          <w:p w14:paraId="736E9BA4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1007" w:type="dxa"/>
          </w:tcPr>
          <w:p w14:paraId="7555DB2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1007" w:type="dxa"/>
          </w:tcPr>
          <w:p w14:paraId="79C4B19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1007" w:type="dxa"/>
          </w:tcPr>
          <w:p w14:paraId="09DDF30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1007" w:type="dxa"/>
          </w:tcPr>
          <w:p w14:paraId="22C03EA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1007" w:type="dxa"/>
          </w:tcPr>
          <w:p w14:paraId="4430B64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1007" w:type="dxa"/>
          </w:tcPr>
          <w:p w14:paraId="1BCEB12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1007" w:type="dxa"/>
          </w:tcPr>
          <w:p w14:paraId="636F888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  <w:tc>
          <w:tcPr>
            <w:tcW w:w="1007" w:type="dxa"/>
          </w:tcPr>
          <w:p w14:paraId="48D4741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0</w:t>
            </w:r>
          </w:p>
        </w:tc>
      </w:tr>
      <w:tr w:rsidR="00CB6043" w:rsidRPr="006E5442" w14:paraId="768DF607" w14:textId="77777777" w:rsidTr="00AD6F71">
        <w:trPr>
          <w:jc w:val="center"/>
        </w:trPr>
        <w:tc>
          <w:tcPr>
            <w:tcW w:w="1007" w:type="dxa"/>
          </w:tcPr>
          <w:p w14:paraId="693AAAB7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AB40F71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38C1172D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62A2EADE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1F193878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59803B3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3D2B508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5577C6ED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6F1755D3" w14:textId="77777777" w:rsidR="00CB6043" w:rsidRPr="006E5442" w:rsidRDefault="003727F8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6D4476C9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CB6043" w:rsidRPr="006E5442" w14:paraId="21B7D834" w14:textId="77777777" w:rsidTr="00AD6F71">
        <w:trPr>
          <w:jc w:val="center"/>
        </w:trPr>
        <w:tc>
          <w:tcPr>
            <w:tcW w:w="1007" w:type="dxa"/>
          </w:tcPr>
          <w:p w14:paraId="3F2451D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1</w:t>
            </w:r>
          </w:p>
        </w:tc>
        <w:tc>
          <w:tcPr>
            <w:tcW w:w="1007" w:type="dxa"/>
          </w:tcPr>
          <w:p w14:paraId="6F659E11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2</w:t>
            </w:r>
          </w:p>
        </w:tc>
        <w:tc>
          <w:tcPr>
            <w:tcW w:w="1007" w:type="dxa"/>
          </w:tcPr>
          <w:p w14:paraId="286DEC0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1007" w:type="dxa"/>
          </w:tcPr>
          <w:p w14:paraId="1C03F00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1007" w:type="dxa"/>
          </w:tcPr>
          <w:p w14:paraId="5E1D0F11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1007" w:type="dxa"/>
          </w:tcPr>
          <w:p w14:paraId="1BD7F20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1007" w:type="dxa"/>
          </w:tcPr>
          <w:p w14:paraId="466D54E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</w:tc>
        <w:tc>
          <w:tcPr>
            <w:tcW w:w="1007" w:type="dxa"/>
          </w:tcPr>
          <w:p w14:paraId="6B600C7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8</w:t>
            </w:r>
          </w:p>
        </w:tc>
        <w:tc>
          <w:tcPr>
            <w:tcW w:w="1007" w:type="dxa"/>
          </w:tcPr>
          <w:p w14:paraId="5ECC3C6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9</w:t>
            </w:r>
          </w:p>
        </w:tc>
        <w:tc>
          <w:tcPr>
            <w:tcW w:w="1007" w:type="dxa"/>
          </w:tcPr>
          <w:p w14:paraId="5C36145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0</w:t>
            </w:r>
          </w:p>
        </w:tc>
      </w:tr>
      <w:tr w:rsidR="00CB6043" w:rsidRPr="006E5442" w14:paraId="1B63F044" w14:textId="77777777" w:rsidTr="00AD6F71">
        <w:trPr>
          <w:jc w:val="center"/>
        </w:trPr>
        <w:tc>
          <w:tcPr>
            <w:tcW w:w="1007" w:type="dxa"/>
          </w:tcPr>
          <w:p w14:paraId="24EE0102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59A97374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4BF1F27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431AF83B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CB1B9D6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9332EBE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4B950D5C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302E5033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BC77CD4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F0CDC15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CB6043" w:rsidRPr="006E5442" w14:paraId="5C9A3806" w14:textId="77777777" w:rsidTr="00AD6F71">
        <w:trPr>
          <w:jc w:val="center"/>
        </w:trPr>
        <w:tc>
          <w:tcPr>
            <w:tcW w:w="1007" w:type="dxa"/>
          </w:tcPr>
          <w:p w14:paraId="640523F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1007" w:type="dxa"/>
          </w:tcPr>
          <w:p w14:paraId="34427F19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1007" w:type="dxa"/>
          </w:tcPr>
          <w:p w14:paraId="7612A1E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1007" w:type="dxa"/>
          </w:tcPr>
          <w:p w14:paraId="43DAAB4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1007" w:type="dxa"/>
          </w:tcPr>
          <w:p w14:paraId="36E9CD3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5</w:t>
            </w:r>
          </w:p>
        </w:tc>
        <w:tc>
          <w:tcPr>
            <w:tcW w:w="1007" w:type="dxa"/>
          </w:tcPr>
          <w:p w14:paraId="427170B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6</w:t>
            </w:r>
          </w:p>
        </w:tc>
        <w:tc>
          <w:tcPr>
            <w:tcW w:w="1007" w:type="dxa"/>
          </w:tcPr>
          <w:p w14:paraId="14FE2B39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7</w:t>
            </w:r>
          </w:p>
        </w:tc>
        <w:tc>
          <w:tcPr>
            <w:tcW w:w="1007" w:type="dxa"/>
          </w:tcPr>
          <w:p w14:paraId="75CCDE2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8</w:t>
            </w:r>
          </w:p>
        </w:tc>
        <w:tc>
          <w:tcPr>
            <w:tcW w:w="1007" w:type="dxa"/>
          </w:tcPr>
          <w:p w14:paraId="4F73841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9</w:t>
            </w:r>
          </w:p>
        </w:tc>
        <w:tc>
          <w:tcPr>
            <w:tcW w:w="1007" w:type="dxa"/>
          </w:tcPr>
          <w:p w14:paraId="1D9E4A6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0</w:t>
            </w:r>
          </w:p>
        </w:tc>
      </w:tr>
      <w:tr w:rsidR="00CB6043" w:rsidRPr="006E5442" w14:paraId="09F541D7" w14:textId="77777777" w:rsidTr="00AD6F71">
        <w:trPr>
          <w:jc w:val="center"/>
        </w:trPr>
        <w:tc>
          <w:tcPr>
            <w:tcW w:w="1007" w:type="dxa"/>
          </w:tcPr>
          <w:p w14:paraId="236424C2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3E2F381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4A46B36" w14:textId="03935299" w:rsidR="00CB6043" w:rsidRPr="006E5442" w:rsidRDefault="0073344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72B1DE2A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CA4F283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4EF84BCE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680EADD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3ABEEFA3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49FC0167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63CEA74E" w14:textId="77777777" w:rsidR="00CB6043" w:rsidRPr="006E5442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443CCE" w:rsidRPr="006E5442" w14:paraId="0519F8A0" w14:textId="77777777" w:rsidTr="00AD6F71">
        <w:trPr>
          <w:jc w:val="center"/>
        </w:trPr>
        <w:tc>
          <w:tcPr>
            <w:tcW w:w="1007" w:type="dxa"/>
          </w:tcPr>
          <w:p w14:paraId="20EB9B2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1</w:t>
            </w:r>
          </w:p>
        </w:tc>
        <w:tc>
          <w:tcPr>
            <w:tcW w:w="1007" w:type="dxa"/>
          </w:tcPr>
          <w:p w14:paraId="09AC6DBB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2</w:t>
            </w:r>
          </w:p>
        </w:tc>
        <w:tc>
          <w:tcPr>
            <w:tcW w:w="1007" w:type="dxa"/>
          </w:tcPr>
          <w:p w14:paraId="36FA5FBF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3</w:t>
            </w:r>
          </w:p>
        </w:tc>
        <w:tc>
          <w:tcPr>
            <w:tcW w:w="1007" w:type="dxa"/>
          </w:tcPr>
          <w:p w14:paraId="3E3800CC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4</w:t>
            </w:r>
          </w:p>
        </w:tc>
        <w:tc>
          <w:tcPr>
            <w:tcW w:w="1007" w:type="dxa"/>
          </w:tcPr>
          <w:p w14:paraId="058366DB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5</w:t>
            </w:r>
          </w:p>
        </w:tc>
        <w:tc>
          <w:tcPr>
            <w:tcW w:w="1007" w:type="dxa"/>
          </w:tcPr>
          <w:p w14:paraId="1D0DA3BF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6</w:t>
            </w:r>
          </w:p>
        </w:tc>
        <w:tc>
          <w:tcPr>
            <w:tcW w:w="1007" w:type="dxa"/>
          </w:tcPr>
          <w:p w14:paraId="2F4F951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7</w:t>
            </w:r>
          </w:p>
        </w:tc>
        <w:tc>
          <w:tcPr>
            <w:tcW w:w="1007" w:type="dxa"/>
          </w:tcPr>
          <w:p w14:paraId="1B17E19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8</w:t>
            </w:r>
          </w:p>
        </w:tc>
        <w:tc>
          <w:tcPr>
            <w:tcW w:w="1007" w:type="dxa"/>
          </w:tcPr>
          <w:p w14:paraId="7E34FFFD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9</w:t>
            </w:r>
          </w:p>
        </w:tc>
        <w:tc>
          <w:tcPr>
            <w:tcW w:w="1007" w:type="dxa"/>
          </w:tcPr>
          <w:p w14:paraId="524D9355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0</w:t>
            </w:r>
          </w:p>
        </w:tc>
      </w:tr>
      <w:tr w:rsidR="00443CCE" w:rsidRPr="006E5442" w14:paraId="194B0D5F" w14:textId="77777777" w:rsidTr="00AD6F71">
        <w:trPr>
          <w:jc w:val="center"/>
        </w:trPr>
        <w:tc>
          <w:tcPr>
            <w:tcW w:w="1007" w:type="dxa"/>
          </w:tcPr>
          <w:p w14:paraId="5063D64F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212179C8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1C49A269" w14:textId="105F643E" w:rsidR="00443CCE" w:rsidRPr="006E5442" w:rsidRDefault="00B40C1B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4FE844D3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1CA532B7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089744B7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2E33D6BB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15C18AE5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3CFA2731" w14:textId="77777777" w:rsidR="00443CCE" w:rsidRPr="006E5442" w:rsidRDefault="000534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63BE5EE3" w14:textId="5C4187ED" w:rsidR="00443CCE" w:rsidRPr="006E5442" w:rsidRDefault="00B40C1B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443CCE" w:rsidRPr="006E5442" w14:paraId="7B1E8487" w14:textId="77777777" w:rsidTr="00AD6F71">
        <w:trPr>
          <w:jc w:val="center"/>
        </w:trPr>
        <w:tc>
          <w:tcPr>
            <w:tcW w:w="1007" w:type="dxa"/>
          </w:tcPr>
          <w:p w14:paraId="6F4CC65B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1</w:t>
            </w:r>
          </w:p>
        </w:tc>
        <w:tc>
          <w:tcPr>
            <w:tcW w:w="1007" w:type="dxa"/>
          </w:tcPr>
          <w:p w14:paraId="6F6290E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2</w:t>
            </w:r>
          </w:p>
        </w:tc>
        <w:tc>
          <w:tcPr>
            <w:tcW w:w="1007" w:type="dxa"/>
          </w:tcPr>
          <w:p w14:paraId="335D29CF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3</w:t>
            </w:r>
          </w:p>
        </w:tc>
        <w:tc>
          <w:tcPr>
            <w:tcW w:w="1007" w:type="dxa"/>
          </w:tcPr>
          <w:p w14:paraId="1819BFD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4</w:t>
            </w:r>
          </w:p>
        </w:tc>
        <w:tc>
          <w:tcPr>
            <w:tcW w:w="1007" w:type="dxa"/>
          </w:tcPr>
          <w:p w14:paraId="2EE18C8C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5</w:t>
            </w:r>
          </w:p>
        </w:tc>
        <w:tc>
          <w:tcPr>
            <w:tcW w:w="1007" w:type="dxa"/>
          </w:tcPr>
          <w:p w14:paraId="1DD9B0D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6</w:t>
            </w:r>
          </w:p>
        </w:tc>
        <w:tc>
          <w:tcPr>
            <w:tcW w:w="1007" w:type="dxa"/>
          </w:tcPr>
          <w:p w14:paraId="4362547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7</w:t>
            </w:r>
          </w:p>
        </w:tc>
        <w:tc>
          <w:tcPr>
            <w:tcW w:w="1007" w:type="dxa"/>
          </w:tcPr>
          <w:p w14:paraId="2E4E4433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8</w:t>
            </w:r>
          </w:p>
        </w:tc>
        <w:tc>
          <w:tcPr>
            <w:tcW w:w="1007" w:type="dxa"/>
          </w:tcPr>
          <w:p w14:paraId="0B9B278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9</w:t>
            </w:r>
          </w:p>
        </w:tc>
        <w:tc>
          <w:tcPr>
            <w:tcW w:w="1007" w:type="dxa"/>
          </w:tcPr>
          <w:p w14:paraId="5A47449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0</w:t>
            </w:r>
          </w:p>
        </w:tc>
      </w:tr>
      <w:tr w:rsidR="00AD6F71" w:rsidRPr="006E5442" w14:paraId="653D2D67" w14:textId="77777777" w:rsidTr="00AD6F71">
        <w:trPr>
          <w:jc w:val="center"/>
        </w:trPr>
        <w:tc>
          <w:tcPr>
            <w:tcW w:w="1007" w:type="dxa"/>
          </w:tcPr>
          <w:p w14:paraId="5CCF3A09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4F24303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2D019877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3142E6EC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6EA1AF78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BD5703A" w14:textId="4EF9ABDF" w:rsidR="00AD6F71" w:rsidRDefault="00B40C1B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563F2E9F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50EC6386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17B2FCC0" w14:textId="1FB7EEBE" w:rsidR="00AD6F71" w:rsidRDefault="006D2C0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489708E6" w14:textId="77777777" w:rsidR="00AD6F71" w:rsidRDefault="000534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</w:tbl>
    <w:p w14:paraId="7703BE0D" w14:textId="77777777" w:rsidR="006E5442" w:rsidRDefault="006E5442"/>
    <w:sectPr w:rsidR="006E5442" w:rsidSect="00EC2040">
      <w:footerReference w:type="default" r:id="rId71"/>
      <w:pgSz w:w="12240" w:h="15840"/>
      <w:pgMar w:top="99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B7674" w14:textId="77777777" w:rsidR="00455827" w:rsidRDefault="00455827" w:rsidP="006A7808">
      <w:pPr>
        <w:spacing w:after="0" w:line="240" w:lineRule="auto"/>
      </w:pPr>
      <w:r>
        <w:separator/>
      </w:r>
    </w:p>
  </w:endnote>
  <w:endnote w:type="continuationSeparator" w:id="0">
    <w:p w14:paraId="0C567EBE" w14:textId="77777777" w:rsidR="00455827" w:rsidRDefault="00455827" w:rsidP="006A78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2F0556" w14:textId="77777777" w:rsidR="008354E5" w:rsidRDefault="008354E5">
    <w:pPr>
      <w:pStyle w:val="Footer"/>
    </w:pPr>
    <w:r>
      <w:t xml:space="preserve">HG-PR01-F002c </w:t>
    </w:r>
    <w:r>
      <w:tab/>
    </w:r>
    <w:r>
      <w:tab/>
      <w:t>Hướng dẫn chấm/Đáp 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64BBCB" w14:textId="77777777" w:rsidR="00455827" w:rsidRDefault="00455827" w:rsidP="006A7808">
      <w:pPr>
        <w:spacing w:after="0" w:line="240" w:lineRule="auto"/>
      </w:pPr>
      <w:r>
        <w:separator/>
      </w:r>
    </w:p>
  </w:footnote>
  <w:footnote w:type="continuationSeparator" w:id="0">
    <w:p w14:paraId="35431518" w14:textId="77777777" w:rsidR="00455827" w:rsidRDefault="00455827" w:rsidP="006A78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5453"/>
    <w:rsid w:val="00020DFE"/>
    <w:rsid w:val="000534CE"/>
    <w:rsid w:val="00056D7F"/>
    <w:rsid w:val="000755BF"/>
    <w:rsid w:val="000A265E"/>
    <w:rsid w:val="000B22F6"/>
    <w:rsid w:val="000B402A"/>
    <w:rsid w:val="000D017F"/>
    <w:rsid w:val="000D5CB9"/>
    <w:rsid w:val="000E4A32"/>
    <w:rsid w:val="000F49EC"/>
    <w:rsid w:val="000F7F22"/>
    <w:rsid w:val="00140CEC"/>
    <w:rsid w:val="001544E2"/>
    <w:rsid w:val="00183F6C"/>
    <w:rsid w:val="00184148"/>
    <w:rsid w:val="00196AFC"/>
    <w:rsid w:val="001B528A"/>
    <w:rsid w:val="001C606F"/>
    <w:rsid w:val="001C686A"/>
    <w:rsid w:val="001E1598"/>
    <w:rsid w:val="00200C31"/>
    <w:rsid w:val="0020408B"/>
    <w:rsid w:val="00204CF9"/>
    <w:rsid w:val="00246DEA"/>
    <w:rsid w:val="002571DE"/>
    <w:rsid w:val="00263E26"/>
    <w:rsid w:val="002819B9"/>
    <w:rsid w:val="002A189B"/>
    <w:rsid w:val="002A3AB5"/>
    <w:rsid w:val="002C442A"/>
    <w:rsid w:val="002F2D8B"/>
    <w:rsid w:val="002F75D9"/>
    <w:rsid w:val="00304124"/>
    <w:rsid w:val="003102E4"/>
    <w:rsid w:val="00311B80"/>
    <w:rsid w:val="00325BFD"/>
    <w:rsid w:val="003275BB"/>
    <w:rsid w:val="00332794"/>
    <w:rsid w:val="003423FF"/>
    <w:rsid w:val="00353A7B"/>
    <w:rsid w:val="00354C8C"/>
    <w:rsid w:val="00366FCA"/>
    <w:rsid w:val="003727F8"/>
    <w:rsid w:val="00384C16"/>
    <w:rsid w:val="00391126"/>
    <w:rsid w:val="003968CB"/>
    <w:rsid w:val="003E269A"/>
    <w:rsid w:val="004006FA"/>
    <w:rsid w:val="00405E5A"/>
    <w:rsid w:val="00411DC1"/>
    <w:rsid w:val="0043098E"/>
    <w:rsid w:val="004355DF"/>
    <w:rsid w:val="00443CCE"/>
    <w:rsid w:val="00450E90"/>
    <w:rsid w:val="00455827"/>
    <w:rsid w:val="0046366B"/>
    <w:rsid w:val="0047564A"/>
    <w:rsid w:val="00486D3B"/>
    <w:rsid w:val="004A14BE"/>
    <w:rsid w:val="004D4B2B"/>
    <w:rsid w:val="004E3809"/>
    <w:rsid w:val="005072E8"/>
    <w:rsid w:val="005176D1"/>
    <w:rsid w:val="0053729C"/>
    <w:rsid w:val="00574B0F"/>
    <w:rsid w:val="00574CA9"/>
    <w:rsid w:val="00582899"/>
    <w:rsid w:val="00595452"/>
    <w:rsid w:val="005A1F1F"/>
    <w:rsid w:val="005A6BD1"/>
    <w:rsid w:val="005B28E3"/>
    <w:rsid w:val="005B39B1"/>
    <w:rsid w:val="005B4C8A"/>
    <w:rsid w:val="005D452A"/>
    <w:rsid w:val="00602839"/>
    <w:rsid w:val="00631800"/>
    <w:rsid w:val="006328B0"/>
    <w:rsid w:val="006534A2"/>
    <w:rsid w:val="00692424"/>
    <w:rsid w:val="006A7808"/>
    <w:rsid w:val="006B4CFB"/>
    <w:rsid w:val="006C1FFD"/>
    <w:rsid w:val="006D1147"/>
    <w:rsid w:val="006D2704"/>
    <w:rsid w:val="006D2C0E"/>
    <w:rsid w:val="006E5442"/>
    <w:rsid w:val="00703457"/>
    <w:rsid w:val="007326A7"/>
    <w:rsid w:val="00733446"/>
    <w:rsid w:val="00737CDE"/>
    <w:rsid w:val="0074098F"/>
    <w:rsid w:val="007557BD"/>
    <w:rsid w:val="007A1562"/>
    <w:rsid w:val="007B24D6"/>
    <w:rsid w:val="007B6968"/>
    <w:rsid w:val="007C0E7B"/>
    <w:rsid w:val="007C4BC6"/>
    <w:rsid w:val="007D1405"/>
    <w:rsid w:val="007D6A99"/>
    <w:rsid w:val="00811234"/>
    <w:rsid w:val="00815453"/>
    <w:rsid w:val="008354E5"/>
    <w:rsid w:val="00844AFC"/>
    <w:rsid w:val="008453D1"/>
    <w:rsid w:val="00852941"/>
    <w:rsid w:val="00855807"/>
    <w:rsid w:val="00861A08"/>
    <w:rsid w:val="00867C7D"/>
    <w:rsid w:val="008B4B4C"/>
    <w:rsid w:val="008E3AE8"/>
    <w:rsid w:val="00903653"/>
    <w:rsid w:val="00907635"/>
    <w:rsid w:val="009118AF"/>
    <w:rsid w:val="009171AF"/>
    <w:rsid w:val="009257FA"/>
    <w:rsid w:val="0093033D"/>
    <w:rsid w:val="0093526E"/>
    <w:rsid w:val="00980106"/>
    <w:rsid w:val="00981820"/>
    <w:rsid w:val="009A1686"/>
    <w:rsid w:val="009B0AEB"/>
    <w:rsid w:val="009C77D9"/>
    <w:rsid w:val="00A14D8E"/>
    <w:rsid w:val="00A2334D"/>
    <w:rsid w:val="00A86B86"/>
    <w:rsid w:val="00AA54D5"/>
    <w:rsid w:val="00AA73C3"/>
    <w:rsid w:val="00AB35D6"/>
    <w:rsid w:val="00AC0239"/>
    <w:rsid w:val="00AD6F71"/>
    <w:rsid w:val="00B40C1B"/>
    <w:rsid w:val="00B44AD3"/>
    <w:rsid w:val="00B565BA"/>
    <w:rsid w:val="00B575B8"/>
    <w:rsid w:val="00B723A2"/>
    <w:rsid w:val="00B73229"/>
    <w:rsid w:val="00BA0226"/>
    <w:rsid w:val="00BB7722"/>
    <w:rsid w:val="00C16BDB"/>
    <w:rsid w:val="00C26C75"/>
    <w:rsid w:val="00C27A85"/>
    <w:rsid w:val="00C55307"/>
    <w:rsid w:val="00C702BE"/>
    <w:rsid w:val="00C72624"/>
    <w:rsid w:val="00C73815"/>
    <w:rsid w:val="00C73B68"/>
    <w:rsid w:val="00C76B52"/>
    <w:rsid w:val="00CB6043"/>
    <w:rsid w:val="00CB6B09"/>
    <w:rsid w:val="00CC1AF1"/>
    <w:rsid w:val="00CF031B"/>
    <w:rsid w:val="00CF7181"/>
    <w:rsid w:val="00D14FAE"/>
    <w:rsid w:val="00D1545A"/>
    <w:rsid w:val="00D25F3F"/>
    <w:rsid w:val="00D34CBF"/>
    <w:rsid w:val="00D95B45"/>
    <w:rsid w:val="00DA24AE"/>
    <w:rsid w:val="00DB259A"/>
    <w:rsid w:val="00DE7897"/>
    <w:rsid w:val="00E022F0"/>
    <w:rsid w:val="00E0511C"/>
    <w:rsid w:val="00E2110D"/>
    <w:rsid w:val="00E214B6"/>
    <w:rsid w:val="00E42490"/>
    <w:rsid w:val="00E4280A"/>
    <w:rsid w:val="00E9391F"/>
    <w:rsid w:val="00E944E6"/>
    <w:rsid w:val="00EA570A"/>
    <w:rsid w:val="00EC2040"/>
    <w:rsid w:val="00EC2446"/>
    <w:rsid w:val="00F00A9E"/>
    <w:rsid w:val="00F26A0D"/>
    <w:rsid w:val="00F36364"/>
    <w:rsid w:val="00F416D5"/>
    <w:rsid w:val="00F46963"/>
    <w:rsid w:val="00F630D8"/>
    <w:rsid w:val="00F64AFA"/>
    <w:rsid w:val="00FA6E07"/>
    <w:rsid w:val="00FD1B70"/>
    <w:rsid w:val="00FF4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415FAC"/>
  <w15:chartTrackingRefBased/>
  <w15:docId w15:val="{D4BB1C72-C074-4D50-B36A-9210D1057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5453"/>
  </w:style>
  <w:style w:type="paragraph" w:styleId="Heading4">
    <w:name w:val="heading 4"/>
    <w:basedOn w:val="Normal"/>
    <w:next w:val="Normal"/>
    <w:link w:val="Heading4Char"/>
    <w:uiPriority w:val="99"/>
    <w:qFormat/>
    <w:rsid w:val="00A2334D"/>
    <w:pPr>
      <w:keepNext/>
      <w:autoSpaceDE w:val="0"/>
      <w:autoSpaceDN w:val="0"/>
      <w:spacing w:before="240" w:after="60" w:line="240" w:lineRule="auto"/>
      <w:outlineLvl w:val="3"/>
    </w:pPr>
    <w:rPr>
      <w:rFonts w:ascii="Times New Roman" w:eastAsia="Calibri" w:hAnsi="Times New Roman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54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1545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7808"/>
  </w:style>
  <w:style w:type="paragraph" w:styleId="Footer">
    <w:name w:val="footer"/>
    <w:basedOn w:val="Normal"/>
    <w:link w:val="Foot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7808"/>
  </w:style>
  <w:style w:type="character" w:customStyle="1" w:styleId="Heading4Char">
    <w:name w:val="Heading 4 Char"/>
    <w:basedOn w:val="DefaultParagraphFont"/>
    <w:link w:val="Heading4"/>
    <w:uiPriority w:val="99"/>
    <w:rsid w:val="00A2334D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A2334D"/>
  </w:style>
  <w:style w:type="paragraph" w:styleId="NormalWeb">
    <w:name w:val="Normal (Web)"/>
    <w:basedOn w:val="Normal"/>
    <w:uiPriority w:val="99"/>
    <w:unhideWhenUsed/>
    <w:qFormat/>
    <w:rsid w:val="004636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rsid w:val="00F00A9E"/>
  </w:style>
  <w:style w:type="character" w:styleId="Strong">
    <w:name w:val="Strong"/>
    <w:uiPriority w:val="22"/>
    <w:qFormat/>
    <w:rsid w:val="00CB6043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325B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6</Pages>
  <Words>972</Words>
  <Characters>5545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9T13:17:00Z</dcterms:created>
  <dcterms:modified xsi:type="dcterms:W3CDTF">2021-12-30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